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A269CE8" w14:textId="77777777" w:rsidR="00AE0D16" w:rsidRPr="00376334" w:rsidRDefault="00AE0D16" w:rsidP="00AE0D16">
      <w:pPr>
        <w:pStyle w:val="a0"/>
        <w:numPr>
          <w:ilvl w:val="0"/>
          <w:numId w:val="0"/>
        </w:numPr>
        <w:ind w:left="1069"/>
        <w:jc w:val="right"/>
        <w:rPr>
          <w:sz w:val="22"/>
        </w:rPr>
      </w:pPr>
      <w:r w:rsidRPr="00376334">
        <w:rPr>
          <w:sz w:val="22"/>
        </w:rPr>
        <w:t>Приложение 7 ОП ВО</w:t>
      </w:r>
    </w:p>
    <w:p w14:paraId="365E6C97" w14:textId="77777777" w:rsidR="00AE0D16" w:rsidRDefault="00AE0D16" w:rsidP="00AE0D16">
      <w:pPr>
        <w:ind w:firstLine="567"/>
        <w:jc w:val="right"/>
      </w:pPr>
    </w:p>
    <w:p w14:paraId="5F789D84" w14:textId="77777777" w:rsidR="00AE0D16" w:rsidRPr="00C762BD" w:rsidRDefault="00AE0D16" w:rsidP="00AE0D16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14:paraId="313FC7CA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14:paraId="76E06D5E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14:paraId="1AD098F3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14:paraId="4F886809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14:paraId="3F0BFF3B" w14:textId="77777777" w:rsidR="00AE0D16" w:rsidRPr="00C17C15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14:paraId="4A4B4BBB" w14:textId="77777777" w:rsidR="00AE0D16" w:rsidRPr="00C762BD" w:rsidRDefault="00AE0D16" w:rsidP="00AE0D16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14:paraId="45A521D8" w14:textId="77777777" w:rsidR="00AE0D16" w:rsidRPr="00C762BD" w:rsidRDefault="00AE0D16" w:rsidP="00AE0D16">
      <w:pPr>
        <w:ind w:firstLine="567"/>
        <w:jc w:val="center"/>
      </w:pPr>
    </w:p>
    <w:p w14:paraId="6B103E4C" w14:textId="77777777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 xml:space="preserve">Кафедра </w:t>
      </w:r>
      <w:r>
        <w:rPr>
          <w:rFonts w:ascii="Times New Roman" w:hAnsi="Times New Roman"/>
          <w:sz w:val="24"/>
          <w:szCs w:val="24"/>
        </w:rPr>
        <w:t>бизнес-информатики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AE0D16" w:rsidRPr="00C762BD" w14:paraId="567B7725" w14:textId="77777777" w:rsidTr="00AE0D16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32D9DA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EDC5DEE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0C5637" w14:textId="77777777" w:rsidR="00AE0D16" w:rsidRPr="00A147AF" w:rsidRDefault="00AE0D16" w:rsidP="00AE0D16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3F546541" w14:textId="77777777" w:rsidR="00AE0D16" w:rsidRDefault="00AE0D16" w:rsidP="00AE0D16">
            <w:pPr>
              <w:ind w:firstLine="459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14:paraId="23BD5052" w14:textId="77777777" w:rsidR="00AE0D16" w:rsidRDefault="00AE0D16" w:rsidP="00AE0D16">
            <w:pPr>
              <w:ind w:left="460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решением методической комиссии по направлениям 38.03.05 «Бизнес-информатика», 09.06.01 «Информатика и вычислительная техника» Северо-Западный институт управления – филиал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АНХиГС</w:t>
            </w:r>
          </w:p>
          <w:p w14:paraId="30BF2E3C" w14:textId="2CF33855" w:rsidR="00AE0D16" w:rsidRDefault="00A4155F" w:rsidP="00AE0D16">
            <w:pPr>
              <w:ind w:firstLine="459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</w:rPr>
              <w:t>Протокол от «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4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>» июня 201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9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г. № </w:t>
            </w:r>
            <w:r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8</w:t>
            </w:r>
          </w:p>
          <w:p w14:paraId="315D8279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6B632B27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5996A992" w14:textId="77777777" w:rsidR="00AE0D16" w:rsidRDefault="00AE0D16" w:rsidP="00AE0D16">
      <w:pPr>
        <w:ind w:right="-284" w:firstLine="567"/>
        <w:jc w:val="center"/>
      </w:pPr>
    </w:p>
    <w:p w14:paraId="03F42BCC" w14:textId="77777777" w:rsidR="00AE0D16" w:rsidRDefault="00AE0D16" w:rsidP="00AE0D16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4940D7D9" w14:textId="03A0B48F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C30B15">
        <w:rPr>
          <w:rFonts w:ascii="Times New Roman" w:hAnsi="Times New Roman"/>
          <w:sz w:val="24"/>
          <w:szCs w:val="24"/>
        </w:rPr>
        <w:t>Б1.В.01.0</w:t>
      </w:r>
      <w:r>
        <w:rPr>
          <w:rFonts w:ascii="Times New Roman" w:hAnsi="Times New Roman"/>
          <w:sz w:val="24"/>
          <w:szCs w:val="24"/>
        </w:rPr>
        <w:t xml:space="preserve">4 </w:t>
      </w:r>
      <w:r w:rsidRPr="00AE0D16">
        <w:rPr>
          <w:rFonts w:ascii="Times New Roman" w:hAnsi="Times New Roman"/>
          <w:sz w:val="24"/>
          <w:szCs w:val="24"/>
        </w:rPr>
        <w:t>Современные методы исследования и информационно-коммуникативные технологии</w:t>
      </w:r>
    </w:p>
    <w:p w14:paraId="57A57626" w14:textId="51A2B675" w:rsidR="00AE0D16" w:rsidRPr="007341E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етодыИсследования</w:t>
      </w:r>
    </w:p>
    <w:p w14:paraId="01B2733D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14:paraId="35FBA00F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14:paraId="1138426F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09.06.01 Информатика и вычислительная техника</w:t>
      </w:r>
    </w:p>
    <w:p w14:paraId="365964C8" w14:textId="77777777" w:rsidR="00AE0D16" w:rsidRPr="00AC5EB2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AC5EB2">
        <w:rPr>
          <w:rFonts w:ascii="Times New Roman" w:hAnsi="Times New Roman"/>
          <w:i/>
          <w:sz w:val="16"/>
          <w:szCs w:val="16"/>
        </w:rPr>
        <w:t>(код,наименование направления подготовки)</w:t>
      </w:r>
    </w:p>
    <w:p w14:paraId="1E7C18F0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19D55F38" w14:textId="3112B18E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</w:t>
      </w:r>
      <w:r w:rsidR="00DE22FB">
        <w:rPr>
          <w:rFonts w:ascii="Times New Roman" w:hAnsi="Times New Roman"/>
          <w:sz w:val="24"/>
          <w:szCs w:val="24"/>
        </w:rPr>
        <w:t>Управление в социальных и экономических системах</w:t>
      </w:r>
      <w:r>
        <w:rPr>
          <w:rFonts w:ascii="Times New Roman" w:hAnsi="Times New Roman"/>
          <w:sz w:val="24"/>
          <w:szCs w:val="24"/>
        </w:rPr>
        <w:t xml:space="preserve">» </w:t>
      </w:r>
    </w:p>
    <w:p w14:paraId="29B2AB61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>
        <w:rPr>
          <w:rFonts w:ascii="Times New Roman" w:hAnsi="Times New Roman"/>
          <w:i/>
          <w:sz w:val="16"/>
          <w:szCs w:val="16"/>
        </w:rPr>
        <w:t>(направленность)</w:t>
      </w:r>
    </w:p>
    <w:p w14:paraId="46657F6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3ED48F98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ель. П</w:t>
      </w:r>
      <w:r w:rsidRPr="00413B90">
        <w:rPr>
          <w:rFonts w:ascii="Times New Roman" w:hAnsi="Times New Roman"/>
          <w:sz w:val="24"/>
          <w:szCs w:val="24"/>
        </w:rPr>
        <w:t>реподаватель-исследователь</w:t>
      </w:r>
    </w:p>
    <w:p w14:paraId="7B958E83" w14:textId="77777777" w:rsidR="00AE0D16" w:rsidRPr="00C40917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14:paraId="33891EB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 xml:space="preserve"> </w:t>
      </w:r>
    </w:p>
    <w:p w14:paraId="2E6B43BE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очная/заочная</w:t>
      </w:r>
    </w:p>
    <w:p w14:paraId="6412A8E3" w14:textId="77777777" w:rsidR="00AE0D16" w:rsidRPr="00C40917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>(форма обучения)</w:t>
      </w:r>
    </w:p>
    <w:p w14:paraId="3AE5F6A4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2333B3D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11862249" w14:textId="0C3874E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Год набора – 201</w:t>
      </w:r>
      <w:r w:rsidR="00E27EDE" w:rsidRPr="00A4155F">
        <w:rPr>
          <w:rFonts w:ascii="Times New Roman" w:hAnsi="Times New Roman"/>
          <w:sz w:val="24"/>
        </w:rPr>
        <w:t>9</w:t>
      </w:r>
      <w:r w:rsidRPr="00C762BD">
        <w:rPr>
          <w:rFonts w:ascii="Times New Roman" w:hAnsi="Times New Roman"/>
          <w:sz w:val="24"/>
        </w:rPr>
        <w:t xml:space="preserve"> </w:t>
      </w:r>
    </w:p>
    <w:p w14:paraId="61DDF753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1B661CD2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376C6CD2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3FC8EFB5" w14:textId="61B96984" w:rsidR="00D80005" w:rsidRDefault="00AE0D16" w:rsidP="00AE0D16">
      <w:pPr>
        <w:ind w:right="-284" w:firstLine="567"/>
        <w:jc w:val="center"/>
        <w:rPr>
          <w:rFonts w:eastAsia="Calibri" w:cs="Calibri"/>
        </w:rPr>
      </w:pPr>
      <w:r w:rsidRPr="00C762BD">
        <w:rPr>
          <w:rFonts w:ascii="Times New Roman" w:hAnsi="Times New Roman"/>
          <w:sz w:val="24"/>
        </w:rPr>
        <w:t>Санкт-Петербург, 201</w:t>
      </w:r>
      <w:r w:rsidR="00A4155F" w:rsidRPr="004D295A">
        <w:rPr>
          <w:rFonts w:ascii="Times New Roman" w:hAnsi="Times New Roman"/>
          <w:sz w:val="24"/>
        </w:rPr>
        <w:t>9</w:t>
      </w:r>
      <w:r w:rsidRPr="00C762BD">
        <w:rPr>
          <w:rFonts w:ascii="Times New Roman" w:hAnsi="Times New Roman"/>
          <w:sz w:val="24"/>
        </w:rPr>
        <w:t xml:space="preserve"> г.</w:t>
      </w:r>
      <w:r w:rsidR="00D80005">
        <w:rPr>
          <w:rFonts w:eastAsia="Calibri" w:cs="Calibri"/>
        </w:rPr>
        <w:br w:type="page"/>
      </w:r>
    </w:p>
    <w:p w14:paraId="043E1F5A" w14:textId="438E3CEA" w:rsidR="006858C2" w:rsidRDefault="006858C2" w:rsidP="00D948D6">
      <w:pPr>
        <w:ind w:firstLine="567"/>
      </w:pPr>
      <w:r>
        <w:rPr>
          <w:rFonts w:ascii="Times New Roman" w:hAnsi="Times New Roman"/>
          <w:b/>
          <w:sz w:val="24"/>
        </w:rPr>
        <w:lastRenderedPageBreak/>
        <w:t>Автор</w:t>
      </w:r>
      <w:r w:rsidR="008F36EC">
        <w:rPr>
          <w:rFonts w:ascii="Times New Roman" w:hAnsi="Times New Roman"/>
          <w:b/>
          <w:sz w:val="24"/>
        </w:rPr>
        <w:t>ы</w:t>
      </w:r>
      <w:r w:rsidR="003338D6">
        <w:rPr>
          <w:rFonts w:ascii="Times New Roman" w:hAnsi="Times New Roman"/>
          <w:b/>
          <w:sz w:val="24"/>
        </w:rPr>
        <w:t>–составител</w:t>
      </w:r>
      <w:r w:rsidR="008F36EC">
        <w:rPr>
          <w:rFonts w:ascii="Times New Roman" w:hAnsi="Times New Roman"/>
          <w:b/>
          <w:sz w:val="24"/>
        </w:rPr>
        <w:t>и</w:t>
      </w:r>
      <w:r w:rsidR="003338D6">
        <w:rPr>
          <w:rFonts w:ascii="Times New Roman" w:hAnsi="Times New Roman"/>
          <w:b/>
          <w:sz w:val="24"/>
        </w:rPr>
        <w:t>:</w:t>
      </w:r>
    </w:p>
    <w:p w14:paraId="277786A5" w14:textId="548FBBEA" w:rsidR="006858C2" w:rsidRDefault="00111BC8" w:rsidP="00111BC8">
      <w:pPr>
        <w:tabs>
          <w:tab w:val="center" w:pos="2700"/>
          <w:tab w:val="center" w:pos="5940"/>
          <w:tab w:val="center" w:pos="8280"/>
        </w:tabs>
        <w:ind w:left="567" w:right="-6"/>
        <w:jc w:val="both"/>
      </w:pPr>
      <w:r>
        <w:rPr>
          <w:rFonts w:ascii="Times New Roman" w:hAnsi="Times New Roman"/>
          <w:sz w:val="24"/>
        </w:rPr>
        <w:t>Старший преподаватель</w:t>
      </w:r>
      <w:r w:rsidR="00633B6D">
        <w:rPr>
          <w:rFonts w:ascii="Times New Roman" w:hAnsi="Times New Roman"/>
          <w:sz w:val="24"/>
        </w:rPr>
        <w:t xml:space="preserve"> кафедры </w:t>
      </w:r>
      <w:r w:rsidR="00E253A9">
        <w:rPr>
          <w:rFonts w:ascii="Times New Roman" w:hAnsi="Times New Roman"/>
          <w:sz w:val="24"/>
        </w:rPr>
        <w:t>Бизнес-информатики</w:t>
      </w:r>
      <w:r w:rsidR="00633B6D">
        <w:rPr>
          <w:rFonts w:ascii="Times New Roman" w:hAnsi="Times New Roman"/>
          <w:sz w:val="24"/>
        </w:rPr>
        <w:t xml:space="preserve">  </w:t>
      </w:r>
      <w:r>
        <w:rPr>
          <w:rFonts w:ascii="Times New Roman" w:hAnsi="Times New Roman"/>
          <w:sz w:val="24"/>
        </w:rPr>
        <w:t>Лычагина Елена Борисовна</w:t>
      </w:r>
    </w:p>
    <w:p w14:paraId="2F752502" w14:textId="65138131" w:rsidR="006858C2" w:rsidRPr="00D948D6" w:rsidRDefault="006858C2" w:rsidP="006858C2">
      <w:pPr>
        <w:ind w:right="-6" w:firstLine="567"/>
        <w:jc w:val="both"/>
        <w:rPr>
          <w:rFonts w:ascii="Times New Roman" w:hAnsi="Times New Roman"/>
          <w:b/>
          <w:sz w:val="24"/>
        </w:rPr>
      </w:pPr>
      <w:r w:rsidRPr="00D948D6">
        <w:rPr>
          <w:rFonts w:ascii="Times New Roman" w:hAnsi="Times New Roman"/>
          <w:b/>
          <w:sz w:val="24"/>
        </w:rPr>
        <w:t xml:space="preserve">Заведующий кафедрой </w:t>
      </w:r>
      <w:r w:rsidR="006A109C" w:rsidRPr="00D948D6">
        <w:rPr>
          <w:rFonts w:ascii="Times New Roman" w:hAnsi="Times New Roman"/>
          <w:b/>
          <w:sz w:val="24"/>
        </w:rPr>
        <w:t>Бизнес-информатики</w:t>
      </w:r>
      <w:r w:rsidR="00E253A9">
        <w:rPr>
          <w:rFonts w:ascii="Times New Roman" w:hAnsi="Times New Roman"/>
          <w:b/>
          <w:sz w:val="24"/>
        </w:rPr>
        <w:t>:</w:t>
      </w:r>
    </w:p>
    <w:p w14:paraId="471EA5FC" w14:textId="77777777" w:rsidR="00D80005" w:rsidRDefault="006858C2" w:rsidP="00D80005">
      <w:pPr>
        <w:ind w:left="567" w:right="-6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доктор </w:t>
      </w:r>
      <w:r w:rsidR="006A109C">
        <w:rPr>
          <w:rFonts w:ascii="Times New Roman" w:hAnsi="Times New Roman"/>
          <w:sz w:val="24"/>
        </w:rPr>
        <w:t>военных наук, кандидат технических наук,</w:t>
      </w:r>
      <w:r>
        <w:rPr>
          <w:rFonts w:ascii="Times New Roman" w:hAnsi="Times New Roman"/>
          <w:sz w:val="24"/>
        </w:rPr>
        <w:t xml:space="preserve"> профессор </w:t>
      </w:r>
      <w:r w:rsidR="006A109C">
        <w:rPr>
          <w:rFonts w:ascii="Times New Roman" w:hAnsi="Times New Roman"/>
          <w:sz w:val="24"/>
        </w:rPr>
        <w:t>Наумов Владимир Николаевич</w:t>
      </w:r>
    </w:p>
    <w:p w14:paraId="3C1998FD" w14:textId="363C6C97" w:rsidR="00D80005" w:rsidRDefault="00D80005" w:rsidP="006A109C">
      <w:pPr>
        <w:ind w:right="-6"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p w14:paraId="795E2424" w14:textId="77777777" w:rsidR="00CB581D" w:rsidRPr="009B7D36" w:rsidRDefault="00CB581D" w:rsidP="00CB581D">
      <w:pPr>
        <w:jc w:val="center"/>
        <w:rPr>
          <w:rFonts w:ascii="Times New Roman" w:hAnsi="Times New Roman"/>
        </w:rPr>
      </w:pPr>
      <w:r w:rsidRPr="009B7D36">
        <w:rPr>
          <w:rFonts w:ascii="Times New Roman" w:hAnsi="Times New Roman"/>
          <w:b/>
          <w:sz w:val="24"/>
        </w:rPr>
        <w:t>СОДЕРЖАНИЕ</w:t>
      </w:r>
    </w:p>
    <w:p w14:paraId="2B9D6FB1" w14:textId="77777777" w:rsidR="00CB581D" w:rsidRPr="009B7D36" w:rsidRDefault="00CB581D" w:rsidP="00CB581D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9B7D36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9B7D36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9B7D36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9B7D36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14:paraId="3913514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14:paraId="3520D51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14:paraId="479A89A6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9B7D36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9B7D36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9B7D36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9B7D36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9B7D36" w:rsidRDefault="00CB581D" w:rsidP="0019374F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9B7D36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9B7D36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9B7D36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9B7D36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9B7D36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Default="00905FA7"/>
    <w:p w14:paraId="48BDDB90" w14:textId="77777777" w:rsidR="006858C2" w:rsidRDefault="006858C2" w:rsidP="006858C2">
      <w:pPr>
        <w:ind w:firstLine="567"/>
        <w:jc w:val="both"/>
      </w:pPr>
    </w:p>
    <w:p w14:paraId="3924C9B0" w14:textId="77777777" w:rsidR="00D80005" w:rsidRDefault="006858C2" w:rsidP="00B36716">
      <w:pPr>
        <w:ind w:left="567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0" w:name="_Toc308030185"/>
      <w:bookmarkStart w:id="1" w:name="_Toc299967372"/>
      <w:r w:rsidR="00D80005">
        <w:rPr>
          <w:rFonts w:ascii="Times New Roman" w:hAnsi="Times New Roman"/>
        </w:rPr>
        <w:br w:type="page"/>
      </w:r>
    </w:p>
    <w:p w14:paraId="40FBC394" w14:textId="39F0D211" w:rsidR="006858C2" w:rsidRPr="00D80005" w:rsidRDefault="006858C2" w:rsidP="008B1F1E">
      <w:pPr>
        <w:pStyle w:val="1"/>
      </w:pPr>
      <w:bookmarkStart w:id="2" w:name="_Toc518759273"/>
      <w:r w:rsidRPr="00D80005"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2"/>
    </w:p>
    <w:p w14:paraId="0D569D4B" w14:textId="77777777" w:rsidR="006858C2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0"/>
          <w:lang w:eastAsia="en-US"/>
        </w:rPr>
      </w:pPr>
    </w:p>
    <w:p w14:paraId="4EDCF214" w14:textId="58C023B0" w:rsidR="006858C2" w:rsidRPr="003338D6" w:rsidRDefault="00506A20" w:rsidP="00663ECD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Дисциплина </w:t>
      </w:r>
      <w:r w:rsidR="00344667">
        <w:rPr>
          <w:rFonts w:ascii="Times New Roman" w:hAnsi="Times New Roman"/>
          <w:kern w:val="0"/>
          <w:sz w:val="24"/>
          <w:szCs w:val="20"/>
          <w:lang w:eastAsia="en-US"/>
        </w:rPr>
        <w:t>«Современные методы исследования и информационно-коммуникационные технологии»</w:t>
      </w:r>
      <w:r w:rsidR="0091788E"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  <w:r w:rsidR="006858C2" w:rsidRPr="00B82173">
        <w:rPr>
          <w:rFonts w:ascii="Times New Roman" w:hAnsi="Times New Roman"/>
          <w:kern w:val="0"/>
          <w:sz w:val="24"/>
          <w:szCs w:val="20"/>
          <w:lang w:eastAsia="en-US"/>
        </w:rPr>
        <w:t>обеспечивает овладение следующими компетенциями:</w:t>
      </w:r>
    </w:p>
    <w:p w14:paraId="0D3FCD13" w14:textId="77777777" w:rsidR="003338D6" w:rsidRPr="00B82173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1</w:t>
      </w:r>
      <w:r w:rsidR="00CC36D0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6858C2" w14:paraId="54DBBFD6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AB0347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32A9AF88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2BFCE19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14:paraId="035258D2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262B90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1861DA6E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D057162" w14:textId="77777777" w:rsidR="006858C2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6858C2" w14:paraId="64F30942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5B6750" w14:textId="1FE6EEF1" w:rsidR="006858C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</w:t>
            </w:r>
            <w:r w:rsidR="006858C2">
              <w:rPr>
                <w:rFonts w:ascii="Times New Roman" w:hAnsi="Times New Roman"/>
                <w:sz w:val="24"/>
                <w:szCs w:val="24"/>
              </w:rPr>
              <w:t xml:space="preserve"> - </w:t>
            </w:r>
            <w:r w:rsidR="00633B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6971121" w14:textId="67B8EF13" w:rsidR="006858C2" w:rsidRDefault="0089088B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пособность 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>
              <w:rPr>
                <w:rFonts w:ascii="Times New Roman" w:hAnsi="Times New Roman"/>
                <w:sz w:val="24"/>
                <w:szCs w:val="24"/>
              </w:rPr>
              <w:t>ть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методологией теоретических и экспериментальных исследований в области профессиональ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C78C0C7" w14:textId="047D8144" w:rsidR="006858C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888F6C" w14:textId="27B3D20E" w:rsidR="006858C2" w:rsidRPr="00641C38" w:rsidRDefault="0089088B" w:rsidP="00F91B7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 w:rsidR="006E4C50">
              <w:rPr>
                <w:rFonts w:ascii="Times New Roman" w:hAnsi="Times New Roman"/>
                <w:sz w:val="24"/>
                <w:szCs w:val="24"/>
              </w:rPr>
              <w:t>ние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методологией теоретических и экспериментальных исследований в области профессиональной деятельности</w:t>
            </w:r>
          </w:p>
        </w:tc>
      </w:tr>
      <w:tr w:rsidR="005156D2" w14:paraId="7086A689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DAAB2A" w14:textId="3A78DF81" w:rsidR="005156D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</w:t>
            </w:r>
            <w:r w:rsidR="005156D2">
              <w:rPr>
                <w:rFonts w:ascii="Times New Roman" w:hAnsi="Times New Roman"/>
                <w:sz w:val="24"/>
                <w:szCs w:val="24"/>
              </w:rPr>
              <w:t>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E51A23" w14:textId="7462280F" w:rsidR="005156D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пособность 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>
              <w:rPr>
                <w:rFonts w:ascii="Times New Roman" w:hAnsi="Times New Roman"/>
                <w:sz w:val="24"/>
                <w:szCs w:val="24"/>
              </w:rPr>
              <w:t>ть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культурой научного исследования, в том числе с использованием современных информационно-коммуник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288D2D" w14:textId="24E2C46C" w:rsidR="005156D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CD6BC" w14:textId="4DA97B30" w:rsidR="005156D2" w:rsidRPr="00641C38" w:rsidRDefault="0033789B" w:rsidP="00F91B7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33789B">
              <w:rPr>
                <w:rFonts w:ascii="Times New Roman" w:hAnsi="Times New Roman"/>
                <w:sz w:val="24"/>
                <w:szCs w:val="24"/>
              </w:rPr>
              <w:t>в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506A20" w14:paraId="38461D7F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B71FE3" w14:textId="4F21CE00" w:rsidR="00506A20" w:rsidRDefault="0089088B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3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E4F2B6B" w14:textId="4902BFF3" w:rsidR="00506A20" w:rsidRDefault="0089088B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9088B">
              <w:rPr>
                <w:rFonts w:ascii="Times New Roman" w:hAnsi="Times New Roman"/>
                <w:sz w:val="24"/>
                <w:szCs w:val="24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418D8C" w14:textId="6530E3CB" w:rsidR="00506A20" w:rsidRDefault="0089088B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3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3E0205B" w14:textId="615477D0" w:rsidR="00506A20" w:rsidRPr="00F91B73" w:rsidRDefault="0089088B" w:rsidP="0089088B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9088B">
              <w:rPr>
                <w:rFonts w:ascii="Times New Roman" w:hAnsi="Times New Roman"/>
                <w:sz w:val="24"/>
                <w:szCs w:val="24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</w:tr>
      <w:tr w:rsidR="00506A20" w14:paraId="2F4A1F14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E67430" w14:textId="713AFC5C" w:rsidR="00506A20" w:rsidRDefault="0089088B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</w:t>
            </w:r>
            <w:r w:rsidR="0034466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045A96" w14:textId="1B18EC35" w:rsidR="00506A20" w:rsidRDefault="00CC47AC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CC47AC">
              <w:rPr>
                <w:rFonts w:ascii="Times New Roman" w:hAnsi="Times New Roman"/>
                <w:sz w:val="24"/>
                <w:szCs w:val="24"/>
              </w:rPr>
              <w:t>способность объективно оценивать результаты исследований и разработок, выполненных другими специалистами и в других научных учреждения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A13FDCA" w14:textId="27ABE118" w:rsidR="00506A20" w:rsidRDefault="0089088B" w:rsidP="00C23AC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</w:t>
            </w:r>
            <w:r w:rsidR="00344667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BFC0B4C" w14:textId="5983CFB8" w:rsidR="00506A20" w:rsidRPr="00641C38" w:rsidRDefault="00A91BF0" w:rsidP="00641C38">
            <w:pPr>
              <w:rPr>
                <w:rFonts w:ascii="Times New Roman" w:hAnsi="Times New Roman"/>
                <w:sz w:val="24"/>
                <w:szCs w:val="24"/>
              </w:rPr>
            </w:pPr>
            <w:r w:rsidRPr="00A91BF0">
              <w:rPr>
                <w:rFonts w:ascii="Times New Roman" w:hAnsi="Times New Roman"/>
                <w:sz w:val="24"/>
                <w:szCs w:val="24"/>
              </w:rPr>
              <w:t>способность объективно оценивать результаты исследований и разработок, выполненных другими специалистами и в других научных учреждениях</w:t>
            </w:r>
          </w:p>
        </w:tc>
      </w:tr>
    </w:tbl>
    <w:p w14:paraId="76B7C440" w14:textId="77777777" w:rsidR="006F556F" w:rsidRDefault="006F556F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i/>
          <w:kern w:val="0"/>
          <w:sz w:val="20"/>
          <w:szCs w:val="20"/>
        </w:rPr>
      </w:pPr>
      <w:r>
        <w:rPr>
          <w:rFonts w:ascii="Times New Roman" w:hAnsi="Times New Roman"/>
          <w:i/>
          <w:kern w:val="0"/>
          <w:sz w:val="20"/>
          <w:szCs w:val="20"/>
        </w:rPr>
        <w:br w:type="page"/>
      </w:r>
    </w:p>
    <w:p w14:paraId="02F0CF47" w14:textId="77777777" w:rsidR="006858C2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0"/>
          <w:szCs w:val="20"/>
        </w:rPr>
      </w:pPr>
    </w:p>
    <w:p w14:paraId="6B4C8C5D" w14:textId="16F1C878" w:rsidR="006858C2" w:rsidRPr="00D80005" w:rsidRDefault="006858C2" w:rsidP="00F446B5">
      <w:pPr>
        <w:ind w:left="284"/>
        <w:rPr>
          <w:rFonts w:ascii="Times New Roman" w:hAnsi="Times New Roman"/>
          <w:sz w:val="24"/>
          <w:szCs w:val="24"/>
          <w:lang w:eastAsia="en-US"/>
        </w:rPr>
      </w:pPr>
      <w:r w:rsidRPr="00D80005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B912E6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Pr="00D80005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Pr="00D80005">
        <w:rPr>
          <w:rFonts w:ascii="Times New Roman" w:hAnsi="Times New Roman"/>
          <w:sz w:val="24"/>
          <w:szCs w:val="24"/>
        </w:rPr>
        <w:t>сформированы</w:t>
      </w:r>
      <w:r w:rsidRPr="00D80005">
        <w:rPr>
          <w:rFonts w:ascii="Times New Roman" w:hAnsi="Times New Roman"/>
          <w:sz w:val="24"/>
          <w:szCs w:val="24"/>
          <w:lang w:eastAsia="en-US"/>
        </w:rPr>
        <w:t>:</w:t>
      </w:r>
    </w:p>
    <w:p w14:paraId="72B1C71E" w14:textId="77777777" w:rsidR="003338D6" w:rsidRPr="003C0FE8" w:rsidRDefault="003338D6" w:rsidP="003338D6">
      <w:pPr>
        <w:pStyle w:val="af3"/>
        <w:rPr>
          <w:szCs w:val="24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2</w:t>
      </w:r>
      <w:r w:rsidR="00CC36D0">
        <w:rPr>
          <w:noProof/>
        </w:rPr>
        <w:fldChar w:fldCharType="end"/>
      </w:r>
    </w:p>
    <w:tbl>
      <w:tblPr>
        <w:tblW w:w="95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072"/>
        <w:gridCol w:w="2168"/>
        <w:gridCol w:w="5288"/>
      </w:tblGrid>
      <w:tr w:rsidR="006858C2" w14:paraId="1B920B2A" w14:textId="77777777" w:rsidTr="006A2240">
        <w:trPr>
          <w:trHeight w:val="1499"/>
          <w:jc w:val="center"/>
        </w:trPr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930BA11" w14:textId="77777777" w:rsidR="006858C2" w:rsidRPr="00F91B73" w:rsidRDefault="006858C2" w:rsidP="008940F9">
            <w:pPr>
              <w:jc w:val="both"/>
            </w:pPr>
            <w:r w:rsidRPr="00F91B73">
              <w:rPr>
                <w:rFonts w:ascii="Times New Roman" w:hAnsi="Times New Roman"/>
                <w:sz w:val="24"/>
                <w:szCs w:val="24"/>
              </w:rPr>
              <w:t xml:space="preserve">ОТФ/ТФ </w:t>
            </w:r>
          </w:p>
          <w:p w14:paraId="4D5EF4DE" w14:textId="77777777" w:rsidR="006858C2" w:rsidRPr="00F91B73" w:rsidRDefault="006858C2" w:rsidP="008940F9">
            <w:r w:rsidRPr="00F91B73">
              <w:rPr>
                <w:rFonts w:ascii="Times New Roman" w:hAnsi="Times New Roman"/>
                <w:sz w:val="24"/>
                <w:szCs w:val="24"/>
              </w:rPr>
              <w:t>(при наличии профстандарта)/ профессиональные действия</w:t>
            </w:r>
          </w:p>
        </w:tc>
        <w:tc>
          <w:tcPr>
            <w:tcW w:w="216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E4C88E" w14:textId="77777777" w:rsidR="006858C2" w:rsidRPr="00F91B73" w:rsidRDefault="006858C2" w:rsidP="00471252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5288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EDC9B" w14:textId="77777777" w:rsidR="006858C2" w:rsidRPr="00F91B73" w:rsidRDefault="006858C2" w:rsidP="008940F9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Результаты обучения</w:t>
            </w:r>
          </w:p>
        </w:tc>
      </w:tr>
      <w:tr w:rsidR="006677AF" w14:paraId="3AA5985F" w14:textId="77777777" w:rsidTr="006A2240">
        <w:trPr>
          <w:jc w:val="center"/>
        </w:trPr>
        <w:tc>
          <w:tcPr>
            <w:tcW w:w="20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6D093B0B" w14:textId="4313CD83" w:rsidR="009C1696" w:rsidRPr="009C1696" w:rsidRDefault="009C1696" w:rsidP="009C1696">
            <w:pPr>
              <w:ind w:left="96"/>
              <w:rPr>
                <w:rFonts w:ascii="Times New Roman" w:hAnsi="Times New Roman"/>
                <w:sz w:val="24"/>
                <w:szCs w:val="24"/>
              </w:rPr>
            </w:pPr>
            <w:r w:rsidRPr="009C1696">
              <w:rPr>
                <w:rFonts w:ascii="Times New Roman" w:hAnsi="Times New Roman"/>
                <w:sz w:val="24"/>
                <w:szCs w:val="24"/>
              </w:rPr>
              <w:t>Способность сбора, обработки и анализа больших данных с использованием существующей в организации методологической и технологической инфраструктуры, способность управлять информационной средой</w:t>
            </w:r>
          </w:p>
          <w:p w14:paraId="1D869F4D" w14:textId="4A066178" w:rsidR="006677AF" w:rsidRPr="00614B1D" w:rsidRDefault="006677AF" w:rsidP="009C1696">
            <w:pPr>
              <w:jc w:val="both"/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9A1EF2" w14:textId="7E665E77" w:rsidR="00725B7F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  <w:p w14:paraId="3842EC73" w14:textId="72B7CFF6" w:rsidR="006A2240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2.1</w:t>
            </w:r>
          </w:p>
          <w:p w14:paraId="10B217C4" w14:textId="2216DB8A" w:rsidR="006A2240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3.1</w:t>
            </w:r>
          </w:p>
          <w:p w14:paraId="61F0FB8C" w14:textId="2DE94F78" w:rsidR="006A2240" w:rsidRPr="00F91B73" w:rsidRDefault="006A2240" w:rsidP="00725B7F">
            <w:pPr>
              <w:jc w:val="both"/>
              <w:rPr>
                <w:rFonts w:eastAsia="Calibri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</w:t>
            </w:r>
            <w:r w:rsidR="009C1696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.1</w:t>
            </w:r>
          </w:p>
          <w:p w14:paraId="43A1F8D0" w14:textId="77777777" w:rsidR="00FB51FD" w:rsidRPr="00F91B73" w:rsidRDefault="00FB51FD" w:rsidP="0072715F">
            <w:pPr>
              <w:jc w:val="both"/>
              <w:rPr>
                <w:rFonts w:eastAsia="Calibri"/>
              </w:rPr>
            </w:pPr>
          </w:p>
        </w:tc>
        <w:tc>
          <w:tcPr>
            <w:tcW w:w="5288" w:type="dxa"/>
            <w:tcBorders>
              <w:top w:val="single" w:sz="8" w:space="0" w:color="000000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7D327AB" w14:textId="77777777" w:rsidR="006677AF" w:rsidRPr="00F91B73" w:rsidRDefault="006677AF" w:rsidP="00AE0D16">
            <w:pPr>
              <w:pStyle w:val="Style7"/>
              <w:widowControl/>
              <w:jc w:val="both"/>
            </w:pPr>
          </w:p>
        </w:tc>
      </w:tr>
      <w:tr w:rsidR="00FE47BA" w14:paraId="119A8116" w14:textId="77777777" w:rsidTr="006A2240">
        <w:trPr>
          <w:trHeight w:val="3274"/>
          <w:jc w:val="center"/>
        </w:trPr>
        <w:tc>
          <w:tcPr>
            <w:tcW w:w="207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DD358C3" w14:textId="77777777" w:rsidR="00FE47BA" w:rsidRDefault="00FE47BA" w:rsidP="006677AF">
            <w:pPr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21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0013264" w14:textId="77777777" w:rsidR="00FE47BA" w:rsidRDefault="00FE47BA" w:rsidP="006677AF">
            <w:pPr>
              <w:rPr>
                <w:rFonts w:eastAsia="Calibri"/>
                <w:highlight w:val="yellow"/>
              </w:rPr>
            </w:pPr>
          </w:p>
        </w:tc>
        <w:tc>
          <w:tcPr>
            <w:tcW w:w="5288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8F7026A" w14:textId="77777777" w:rsidR="00725B7F" w:rsidRPr="00614B1D" w:rsidRDefault="00614B1D" w:rsidP="00AE0D16">
            <w:pPr>
              <w:pStyle w:val="af6"/>
              <w:widowControl w:val="0"/>
              <w:kinsoku w:val="0"/>
              <w:spacing w:after="0"/>
              <w:ind w:firstLine="0"/>
              <w:jc w:val="left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614B1D">
              <w:rPr>
                <w:sz w:val="24"/>
                <w:szCs w:val="24"/>
                <w:lang w:val="ru-RU"/>
              </w:rPr>
              <w:t>а уровне знаний:</w:t>
            </w:r>
          </w:p>
          <w:p w14:paraId="77247F69" w14:textId="77777777" w:rsidR="00614B1D" w:rsidRPr="00614B1D" w:rsidRDefault="00614B1D" w:rsidP="00AE0D16">
            <w:pPr>
              <w:pStyle w:val="a0"/>
              <w:numPr>
                <w:ilvl w:val="0"/>
                <w:numId w:val="0"/>
              </w:numPr>
              <w:spacing w:line="240" w:lineRule="auto"/>
              <w:rPr>
                <w:b/>
                <w:sz w:val="24"/>
              </w:rPr>
            </w:pPr>
            <w:r w:rsidRPr="00614B1D">
              <w:rPr>
                <w:b/>
                <w:sz w:val="24"/>
              </w:rPr>
              <w:t>Знать:</w:t>
            </w:r>
          </w:p>
          <w:p w14:paraId="4B143EB5" w14:textId="1D75A088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методы анализа данных и машинного обучения;</w:t>
            </w:r>
          </w:p>
          <w:p w14:paraId="449C4BF6" w14:textId="3B1AEBF1" w:rsidR="00876B03" w:rsidRPr="00BF3A1D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Fonts w:ascii="Times New Roman" w:hAnsi="Times New Roman"/>
                <w:sz w:val="24"/>
                <w:szCs w:val="24"/>
              </w:rPr>
              <w:t>методы обработки статистической информации</w:t>
            </w:r>
          </w:p>
          <w:p w14:paraId="62B67FF7" w14:textId="77777777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возможности программных средств статистической обработки и интеллектуального анализа данных</w:t>
            </w:r>
          </w:p>
          <w:p w14:paraId="0570C495" w14:textId="48DE2A75" w:rsidR="006A2240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современные информационные системы обработки и анализа данных</w:t>
            </w:r>
          </w:p>
          <w:p w14:paraId="362C9119" w14:textId="5AC04F50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а уровне ум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66C744B8" w14:textId="77777777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 w:rsidRPr="00614B1D">
              <w:rPr>
                <w:b/>
                <w:sz w:val="24"/>
                <w:szCs w:val="24"/>
                <w:lang w:val="ru-RU"/>
              </w:rPr>
              <w:t>Уметь:</w:t>
            </w:r>
          </w:p>
          <w:p w14:paraId="0CE0D08A" w14:textId="77777777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применять программные средства анализа данных, поддержки принятия решений;</w:t>
            </w:r>
          </w:p>
          <w:p w14:paraId="27ACF7C1" w14:textId="706D01E3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программные средства защиты данных при решении профессиональных задач</w:t>
            </w:r>
          </w:p>
          <w:p w14:paraId="20EE4E43" w14:textId="713D3049" w:rsidR="00876B03" w:rsidRPr="007D4349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современные программные средства для планирования, проведения экспериментов, обработки и интерпретации полученных результатов и их визуализации</w:t>
            </w:r>
            <w:r w:rsidRPr="007D4349">
              <w:rPr>
                <w:rStyle w:val="FontStyle11"/>
              </w:rPr>
              <w:t>;</w:t>
            </w:r>
          </w:p>
          <w:p w14:paraId="0370F5F8" w14:textId="52B6ED25" w:rsidR="00614B1D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CD5F87">
              <w:rPr>
                <w:sz w:val="24"/>
                <w:szCs w:val="24"/>
                <w:lang w:val="ru-RU"/>
              </w:rPr>
              <w:t>а уровне влад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501BBA25" w14:textId="77777777" w:rsidR="00951714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В</w:t>
            </w:r>
            <w:r w:rsidRPr="00CD5F87">
              <w:rPr>
                <w:b/>
                <w:sz w:val="24"/>
                <w:szCs w:val="24"/>
                <w:lang w:val="ru-RU"/>
              </w:rPr>
              <w:t>ладеть:</w:t>
            </w:r>
          </w:p>
          <w:p w14:paraId="528A57EB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 xml:space="preserve">современными инфокоммуникационными технологиями; </w:t>
            </w:r>
          </w:p>
          <w:p w14:paraId="4EB76731" w14:textId="5EC6EA83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современными программными средствами для решения задач исследования</w:t>
            </w:r>
          </w:p>
          <w:p w14:paraId="6CFEADA5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использования качественных и количественных методов сбора данных по макроэкономическим параметрам;</w:t>
            </w:r>
          </w:p>
          <w:p w14:paraId="27D673C3" w14:textId="77777777" w:rsidR="00801C13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аналитическим аппаратом, применяемым в моделях прогнозирования управленческих решений</w:t>
            </w:r>
          </w:p>
          <w:p w14:paraId="6923CA3E" w14:textId="77777777" w:rsidR="00801C13" w:rsidRPr="005D4571" w:rsidRDefault="00801C1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решения задач анализа данных и машинного обучения;</w:t>
            </w:r>
          </w:p>
          <w:p w14:paraId="57E1EEFF" w14:textId="4058C04F" w:rsidR="00725B7F" w:rsidRPr="00506A20" w:rsidRDefault="00CB48A9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highlight w:val="yellow"/>
              </w:rPr>
            </w:pPr>
            <w:r w:rsidRPr="00506A20">
              <w:rPr>
                <w:highlight w:val="yellow"/>
              </w:rPr>
              <w:t xml:space="preserve"> </w:t>
            </w:r>
          </w:p>
        </w:tc>
      </w:tr>
    </w:tbl>
    <w:bookmarkEnd w:id="0"/>
    <w:bookmarkEnd w:id="1"/>
    <w:p w14:paraId="6F56D14D" w14:textId="09DB6E91" w:rsidR="006858C2" w:rsidRDefault="007A3D36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</w:p>
    <w:p w14:paraId="422D63B4" w14:textId="77777777" w:rsidR="003B2B1B" w:rsidRDefault="003B2B1B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</w:p>
    <w:p w14:paraId="70A86C88" w14:textId="5FF2A8C4" w:rsidR="006858C2" w:rsidRDefault="0031689E" w:rsidP="008B1F1E">
      <w:pPr>
        <w:pStyle w:val="1"/>
      </w:pPr>
      <w:bookmarkStart w:id="3" w:name="_Toc518759274"/>
      <w:bookmarkStart w:id="4" w:name="_Toc308030186"/>
      <w:bookmarkStart w:id="5" w:name="_Toc299967374"/>
      <w:r>
        <w:t xml:space="preserve">Объем и место дисциплины </w:t>
      </w:r>
      <w:r w:rsidR="006858C2">
        <w:t xml:space="preserve">в структуре </w:t>
      </w:r>
      <w:bookmarkEnd w:id="3"/>
      <w:r w:rsidR="00FA2E3D">
        <w:t>образовательной программы</w:t>
      </w:r>
    </w:p>
    <w:p w14:paraId="4A9D7BAD" w14:textId="703ADC17" w:rsidR="006858C2" w:rsidRPr="00D80005" w:rsidRDefault="006858C2" w:rsidP="00D80005">
      <w:pPr>
        <w:rPr>
          <w:rFonts w:ascii="Times New Roman" w:hAnsi="Times New Roman"/>
          <w:b/>
          <w:sz w:val="24"/>
          <w:szCs w:val="24"/>
        </w:rPr>
      </w:pPr>
      <w:r w:rsidRPr="00D80005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5A1E7390" w:rsidR="00506A20" w:rsidRPr="00AF5000" w:rsidRDefault="00506A20" w:rsidP="00AF5000">
      <w:pPr>
        <w:shd w:val="clear" w:color="auto" w:fill="FFFFFF" w:themeFill="background1"/>
        <w:ind w:firstLine="426"/>
        <w:rPr>
          <w:rFonts w:ascii="Times New Roman" w:hAnsi="Times New Roman"/>
          <w:sz w:val="24"/>
          <w:szCs w:val="24"/>
        </w:rPr>
      </w:pPr>
      <w:r w:rsidRPr="00AF5000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>
        <w:rPr>
          <w:rFonts w:ascii="Times New Roman" w:hAnsi="Times New Roman"/>
          <w:sz w:val="24"/>
          <w:szCs w:val="24"/>
        </w:rPr>
        <w:t>2</w:t>
      </w:r>
      <w:r w:rsidRPr="00AF5000">
        <w:rPr>
          <w:rFonts w:ascii="Times New Roman" w:hAnsi="Times New Roman"/>
          <w:sz w:val="24"/>
          <w:szCs w:val="24"/>
        </w:rPr>
        <w:t xml:space="preserve"> зачетных единицы /</w:t>
      </w:r>
      <w:r w:rsidR="00FA2E3D">
        <w:rPr>
          <w:rFonts w:ascii="Times New Roman" w:hAnsi="Times New Roman"/>
          <w:sz w:val="24"/>
          <w:szCs w:val="24"/>
        </w:rPr>
        <w:t>72 часа</w:t>
      </w:r>
      <w:r w:rsidRPr="00AF5000">
        <w:rPr>
          <w:rFonts w:ascii="Times New Roman" w:hAnsi="Times New Roman"/>
          <w:sz w:val="24"/>
          <w:szCs w:val="24"/>
        </w:rPr>
        <w:t>.</w:t>
      </w:r>
    </w:p>
    <w:p w14:paraId="5D00BFFB" w14:textId="77777777" w:rsidR="00506A20" w:rsidRPr="00AF5000" w:rsidRDefault="00506A20" w:rsidP="00AF5000">
      <w:pPr>
        <w:shd w:val="clear" w:color="auto" w:fill="FFFFFF" w:themeFill="background1"/>
        <w:ind w:firstLine="397"/>
        <w:jc w:val="right"/>
        <w:rPr>
          <w:rFonts w:ascii="Times New Roman" w:hAnsi="Times New Roman"/>
          <w:b/>
          <w:i/>
          <w:snapToGrid w:val="0"/>
          <w:sz w:val="24"/>
          <w:szCs w:val="24"/>
        </w:rPr>
      </w:pPr>
    </w:p>
    <w:p w14:paraId="00D1EF15" w14:textId="77777777" w:rsidR="00506A20" w:rsidRPr="00AF5000" w:rsidRDefault="003338D6" w:rsidP="00AF5000">
      <w:pPr>
        <w:pStyle w:val="af3"/>
        <w:shd w:val="clear" w:color="auto" w:fill="FFFFFF" w:themeFill="background1"/>
        <w:rPr>
          <w:b/>
          <w:i/>
          <w:snapToGrid w:val="0"/>
          <w:szCs w:val="24"/>
        </w:rPr>
      </w:pPr>
      <w:r w:rsidRPr="00AF5000"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3</w:t>
      </w:r>
      <w:r w:rsidR="00CC36D0">
        <w:rPr>
          <w:noProof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506A20" w:rsidRPr="00AF5000" w14:paraId="56655A78" w14:textId="77777777" w:rsidTr="008940F9">
        <w:trPr>
          <w:trHeight w:val="715"/>
        </w:trPr>
        <w:tc>
          <w:tcPr>
            <w:tcW w:w="4876" w:type="dxa"/>
          </w:tcPr>
          <w:p w14:paraId="10CDA584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14:paraId="3C5364DD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66514232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(в академ.часах)</w:t>
            </w:r>
          </w:p>
        </w:tc>
      </w:tr>
      <w:tr w:rsidR="00506A20" w:rsidRPr="00AF5000" w14:paraId="45BB0488" w14:textId="77777777" w:rsidTr="008940F9">
        <w:tc>
          <w:tcPr>
            <w:tcW w:w="4876" w:type="dxa"/>
          </w:tcPr>
          <w:p w14:paraId="094C936D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14:paraId="59C06A4D" w14:textId="00E4615E"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506A20" w:rsidRPr="00AF5000" w14:paraId="2906ABCC" w14:textId="77777777" w:rsidTr="008940F9">
        <w:tc>
          <w:tcPr>
            <w:tcW w:w="4876" w:type="dxa"/>
          </w:tcPr>
          <w:p w14:paraId="32A9B936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Контактная  работа с преподавателем</w:t>
            </w:r>
          </w:p>
        </w:tc>
        <w:tc>
          <w:tcPr>
            <w:tcW w:w="4763" w:type="dxa"/>
            <w:vAlign w:val="center"/>
          </w:tcPr>
          <w:p w14:paraId="3433245C" w14:textId="71148419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506A20" w:rsidRPr="00AF5000" w14:paraId="1A1838E3" w14:textId="77777777" w:rsidTr="008940F9">
        <w:tc>
          <w:tcPr>
            <w:tcW w:w="4876" w:type="dxa"/>
          </w:tcPr>
          <w:p w14:paraId="7FF98ACC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14:paraId="234E9E36" w14:textId="738F96C7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506A20" w:rsidRPr="00AF5000" w14:paraId="2CC98628" w14:textId="77777777" w:rsidTr="008940F9">
        <w:tc>
          <w:tcPr>
            <w:tcW w:w="4876" w:type="dxa"/>
          </w:tcPr>
          <w:p w14:paraId="2E4B29F1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14:paraId="1494D559" w14:textId="78B5D6A9"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506A20" w:rsidRPr="00AF5000" w14:paraId="01F963A8" w14:textId="77777777" w:rsidTr="008940F9">
        <w:tc>
          <w:tcPr>
            <w:tcW w:w="4876" w:type="dxa"/>
          </w:tcPr>
          <w:p w14:paraId="4A2C89AB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14:paraId="29AA367F" w14:textId="050691B5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</w:tr>
      <w:tr w:rsidR="00506A20" w:rsidRPr="00AF5000" w14:paraId="01EE1B87" w14:textId="77777777" w:rsidTr="008940F9">
        <w:tc>
          <w:tcPr>
            <w:tcW w:w="4876" w:type="dxa"/>
          </w:tcPr>
          <w:p w14:paraId="45B7D69E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14:paraId="38B13940" w14:textId="1DA95B97" w:rsidR="00506A20" w:rsidRPr="00AF5000" w:rsidRDefault="00CC47AC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П</w:t>
            </w:r>
            <w:r w:rsidR="00FA2E3D">
              <w:rPr>
                <w:rFonts w:ascii="Times New Roman" w:hAnsi="Times New Roman"/>
                <w:sz w:val="24"/>
                <w:szCs w:val="24"/>
              </w:rPr>
              <w:t>/тест</w:t>
            </w:r>
          </w:p>
        </w:tc>
      </w:tr>
      <w:tr w:rsidR="00506A20" w:rsidRPr="00AF5000" w14:paraId="1582DC77" w14:textId="77777777" w:rsidTr="008940F9">
        <w:tc>
          <w:tcPr>
            <w:tcW w:w="4876" w:type="dxa"/>
          </w:tcPr>
          <w:p w14:paraId="26A2C444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Форма  промежуточной аттестации</w:t>
            </w:r>
          </w:p>
        </w:tc>
        <w:tc>
          <w:tcPr>
            <w:tcW w:w="4763" w:type="dxa"/>
            <w:vAlign w:val="center"/>
          </w:tcPr>
          <w:p w14:paraId="4D501D5A" w14:textId="760A4539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Default="00D80005" w:rsidP="00AE0D16">
      <w:pPr>
        <w:pStyle w:val="TableParagraph"/>
      </w:pPr>
    </w:p>
    <w:p w14:paraId="238E3EED" w14:textId="35B8EFFB" w:rsidR="006858C2" w:rsidRPr="00AF5000" w:rsidRDefault="006858C2" w:rsidP="00AE0D16">
      <w:pPr>
        <w:pStyle w:val="1"/>
        <w:numPr>
          <w:ilvl w:val="0"/>
          <w:numId w:val="0"/>
        </w:numPr>
        <w:ind w:left="1440"/>
      </w:pPr>
      <w:r w:rsidRPr="00AF5000">
        <w:t xml:space="preserve">Место дисциплины в структуре </w:t>
      </w:r>
      <w:r w:rsidR="00FA2E3D">
        <w:t>образовательной программы</w:t>
      </w:r>
    </w:p>
    <w:p w14:paraId="55FA6E6A" w14:textId="57A15189" w:rsidR="00E078A0" w:rsidRDefault="00A915FE" w:rsidP="00AE0D16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а</w:t>
      </w:r>
      <w:r w:rsidRPr="00A915F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EA0021">
        <w:rPr>
          <w:rFonts w:ascii="Times New Roman" w:hAnsi="Times New Roman"/>
          <w:spacing w:val="17"/>
          <w:sz w:val="24"/>
          <w:szCs w:val="24"/>
        </w:rPr>
        <w:t xml:space="preserve">Б1.В.01.04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A915FE">
        <w:rPr>
          <w:rFonts w:ascii="Times New Roman" w:hAnsi="Times New Roman"/>
          <w:sz w:val="24"/>
          <w:szCs w:val="24"/>
        </w:rPr>
        <w:t>»</w:t>
      </w:r>
      <w:r w:rsidRPr="00A915FE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я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z w:val="24"/>
          <w:szCs w:val="24"/>
        </w:rPr>
        <w:t>яе</w:t>
      </w:r>
      <w:r w:rsidRPr="00A915FE">
        <w:rPr>
          <w:rFonts w:ascii="Times New Roman" w:hAnsi="Times New Roman"/>
          <w:spacing w:val="-3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ся</w:t>
      </w:r>
      <w:r w:rsidRPr="00A915FE">
        <w:rPr>
          <w:rFonts w:ascii="Times New Roman" w:hAnsi="Times New Roman"/>
          <w:spacing w:val="13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-2"/>
          <w:sz w:val="24"/>
          <w:szCs w:val="24"/>
        </w:rPr>
        <w:t>о</w:t>
      </w:r>
      <w:r w:rsidRPr="00A915FE">
        <w:rPr>
          <w:rFonts w:ascii="Times New Roman" w:hAnsi="Times New Roman"/>
          <w:sz w:val="24"/>
          <w:szCs w:val="24"/>
        </w:rPr>
        <w:t xml:space="preserve">й </w:t>
      </w:r>
      <w:r w:rsidR="00FA2E3D">
        <w:rPr>
          <w:rFonts w:ascii="Times New Roman" w:hAnsi="Times New Roman"/>
          <w:sz w:val="24"/>
          <w:szCs w:val="24"/>
        </w:rPr>
        <w:t>вариативной</w:t>
      </w:r>
      <w:r w:rsidRPr="00A915FE">
        <w:rPr>
          <w:rFonts w:ascii="Times New Roman" w:hAnsi="Times New Roman"/>
          <w:spacing w:val="67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час</w:t>
      </w:r>
      <w:r w:rsidRPr="00A915FE">
        <w:rPr>
          <w:rFonts w:ascii="Times New Roman" w:hAnsi="Times New Roman"/>
          <w:spacing w:val="-1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и</w:t>
      </w:r>
      <w:r w:rsidRPr="00A915FE">
        <w:rPr>
          <w:rFonts w:ascii="Times New Roman" w:hAnsi="Times New Roman"/>
          <w:spacing w:val="64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66"/>
          <w:sz w:val="24"/>
          <w:szCs w:val="24"/>
        </w:rPr>
        <w:t xml:space="preserve"> </w:t>
      </w:r>
      <w:r w:rsidRPr="00A915FE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Pr="00A915FE">
        <w:rPr>
          <w:rFonts w:ascii="Times New Roman" w:hAnsi="Times New Roman"/>
          <w:spacing w:val="65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по на</w:t>
      </w:r>
      <w:r w:rsidRPr="00A915FE">
        <w:rPr>
          <w:rFonts w:ascii="Times New Roman" w:hAnsi="Times New Roman"/>
          <w:spacing w:val="-2"/>
          <w:sz w:val="24"/>
          <w:szCs w:val="24"/>
        </w:rPr>
        <w:t>п</w:t>
      </w:r>
      <w:r w:rsidRPr="00A915FE">
        <w:rPr>
          <w:rFonts w:ascii="Times New Roman" w:hAnsi="Times New Roman"/>
          <w:sz w:val="24"/>
          <w:szCs w:val="24"/>
        </w:rPr>
        <w:t>ра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pacing w:val="-3"/>
          <w:sz w:val="24"/>
          <w:szCs w:val="24"/>
        </w:rPr>
        <w:t>е</w:t>
      </w:r>
      <w:r w:rsidRPr="00A915FE">
        <w:rPr>
          <w:rFonts w:ascii="Times New Roman" w:hAnsi="Times New Roman"/>
          <w:sz w:val="24"/>
          <w:szCs w:val="24"/>
        </w:rPr>
        <w:t>нию</w:t>
      </w:r>
      <w:r w:rsidRPr="00A915FE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FA2E3D">
        <w:rPr>
          <w:rFonts w:ascii="Times New Roman" w:hAnsi="Times New Roman"/>
          <w:sz w:val="24"/>
          <w:szCs w:val="24"/>
        </w:rPr>
        <w:t>09.06.01 «</w:t>
      </w:r>
      <w:r w:rsidR="00FA2E3D">
        <w:rPr>
          <w:rFonts w:ascii="Times New Roman" w:hAnsi="Times New Roman"/>
          <w:sz w:val="24"/>
        </w:rPr>
        <w:t>Информатика и вычислительная техника» направленности 05.13.01 «Системный анализ, управление и обработка информации».</w:t>
      </w:r>
      <w:r w:rsidR="00AE0D16">
        <w:rPr>
          <w:rFonts w:ascii="Times New Roman" w:hAnsi="Times New Roman"/>
          <w:sz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>
        <w:rPr>
          <w:rFonts w:ascii="Times New Roman" w:hAnsi="Times New Roman"/>
          <w:sz w:val="24"/>
          <w:szCs w:val="24"/>
        </w:rPr>
        <w:t>на первом курсе</w:t>
      </w:r>
      <w:r w:rsidR="00E078A0">
        <w:rPr>
          <w:rFonts w:ascii="Times New Roman" w:hAnsi="Times New Roman"/>
          <w:sz w:val="24"/>
          <w:szCs w:val="24"/>
        </w:rPr>
        <w:t>.</w:t>
      </w:r>
      <w:r w:rsidRPr="00A915FE">
        <w:rPr>
          <w:rFonts w:ascii="Times New Roman" w:hAnsi="Times New Roman"/>
          <w:sz w:val="24"/>
          <w:szCs w:val="24"/>
        </w:rPr>
        <w:t xml:space="preserve"> </w:t>
      </w:r>
    </w:p>
    <w:p w14:paraId="61AB6294" w14:textId="77777777" w:rsidR="00AE0D16" w:rsidRDefault="003338D6" w:rsidP="00AE0D16">
      <w:pPr>
        <w:jc w:val="both"/>
        <w:rPr>
          <w:rFonts w:ascii="Times New Roman" w:hAnsi="Times New Roman"/>
          <w:sz w:val="24"/>
          <w:szCs w:val="24"/>
        </w:rPr>
      </w:pPr>
      <w:r w:rsidRPr="00E078A0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E078A0">
        <w:rPr>
          <w:rFonts w:ascii="Times New Roman" w:hAnsi="Times New Roman"/>
          <w:sz w:val="24"/>
          <w:szCs w:val="24"/>
        </w:rPr>
        <w:t>т</w:t>
      </w:r>
      <w:r w:rsidRPr="00E078A0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>
        <w:rPr>
          <w:rFonts w:ascii="Times New Roman" w:hAnsi="Times New Roman"/>
          <w:sz w:val="24"/>
          <w:szCs w:val="24"/>
        </w:rPr>
        <w:t>зачет</w:t>
      </w:r>
      <w:r w:rsidRPr="00E078A0">
        <w:rPr>
          <w:rFonts w:ascii="Times New Roman" w:hAnsi="Times New Roman"/>
          <w:sz w:val="24"/>
          <w:szCs w:val="24"/>
        </w:rPr>
        <w:t>.</w:t>
      </w:r>
    </w:p>
    <w:p w14:paraId="0357F4DE" w14:textId="77777777" w:rsidR="00AE0D16" w:rsidRDefault="00AE0D16" w:rsidP="00AE0D16">
      <w:pPr>
        <w:jc w:val="both"/>
        <w:rPr>
          <w:rFonts w:ascii="Times New Roman" w:hAnsi="Times New Roman"/>
          <w:sz w:val="24"/>
          <w:szCs w:val="24"/>
        </w:rPr>
      </w:pPr>
    </w:p>
    <w:p w14:paraId="036ACBAD" w14:textId="06F1BFCE" w:rsidR="00D80005" w:rsidRDefault="00D80005" w:rsidP="00AE0D1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</w:p>
    <w:p w14:paraId="3314664B" w14:textId="531B8087" w:rsidR="006858C2" w:rsidRPr="00E078A0" w:rsidRDefault="006858C2" w:rsidP="008B1F1E">
      <w:pPr>
        <w:pStyle w:val="1"/>
      </w:pPr>
      <w:bookmarkStart w:id="6" w:name="_Toc518759275"/>
      <w:bookmarkEnd w:id="4"/>
      <w:bookmarkEnd w:id="5"/>
      <w:r w:rsidRPr="00E078A0">
        <w:t>Содержание и структура дисциплины</w:t>
      </w:r>
      <w:bookmarkEnd w:id="6"/>
      <w:r w:rsidRPr="00E078A0">
        <w:t xml:space="preserve"> </w:t>
      </w:r>
    </w:p>
    <w:p w14:paraId="30A518CC" w14:textId="77777777" w:rsidR="006858C2" w:rsidRDefault="006858C2" w:rsidP="006858C2">
      <w:pPr>
        <w:ind w:firstLine="567"/>
        <w:jc w:val="both"/>
      </w:pPr>
    </w:p>
    <w:p w14:paraId="48B523E0" w14:textId="77777777" w:rsidR="006858C2" w:rsidRDefault="006858C2" w:rsidP="006858C2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Очная форма обучения</w:t>
      </w:r>
    </w:p>
    <w:p w14:paraId="682E1314" w14:textId="77777777" w:rsidR="003338D6" w:rsidRDefault="003338D6" w:rsidP="003338D6">
      <w:pPr>
        <w:pStyle w:val="af3"/>
        <w:rPr>
          <w:b/>
          <w:i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4</w:t>
      </w:r>
      <w:r w:rsidR="00CC36D0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50"/>
        <w:gridCol w:w="1628"/>
      </w:tblGrid>
      <w:tr w:rsidR="00B3686F" w14:paraId="0BAB939D" w14:textId="77777777" w:rsidTr="00B077DC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  <w:p w14:paraId="6AB7796B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1BB9E81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Наименование тем (разделов),</w:t>
            </w:r>
          </w:p>
          <w:p w14:paraId="2406DE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69F3E90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18D02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Форма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 xml:space="preserve">текущего 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контроля успеваемости**, промежуточной аттестации***</w:t>
            </w:r>
          </w:p>
          <w:p w14:paraId="448B5AD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128F7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</w:tr>
      <w:tr w:rsidR="00B3686F" w14:paraId="18B66E4F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  <w:p w14:paraId="034EE3AE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онтактная работа обучающихся с преподавателем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СР</w:t>
            </w:r>
          </w:p>
          <w:p w14:paraId="24CDDB85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686F" w14:paraId="4E0E4484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/ЭО, ДОТ*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Р/ ЭО, ДОТ*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ПЗ/ ЭО, ДОТ*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077DC" w14:paraId="69B37102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2CEE6B40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14:paraId="3C212FF6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01686B5C" w:rsidR="00B077DC" w:rsidRPr="00AE0D16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73990C37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14:paraId="6F99420D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435FE0B4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Т, КП</w:t>
            </w:r>
          </w:p>
        </w:tc>
      </w:tr>
      <w:tr w:rsidR="006A4CAA" w:rsidRPr="003338D6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="00B077DC"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1996A5B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707DAEF4" w14:textId="3F61AAF4" w:rsidR="006A4CAA" w:rsidRDefault="006A4CAA" w:rsidP="006A4CAA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Заочная форма обучения</w:t>
      </w:r>
    </w:p>
    <w:p w14:paraId="20ADBD08" w14:textId="77777777" w:rsidR="006A4CAA" w:rsidRDefault="006A4CAA" w:rsidP="006A4CAA">
      <w:pPr>
        <w:pStyle w:val="af3"/>
        <w:rPr>
          <w:b/>
          <w:i/>
        </w:rPr>
      </w:pPr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21"/>
        <w:gridCol w:w="1657"/>
      </w:tblGrid>
      <w:tr w:rsidR="006A4CAA" w14:paraId="6069C913" w14:textId="77777777" w:rsidTr="00AE0D16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98F1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№ п/п</w:t>
            </w:r>
          </w:p>
          <w:p w14:paraId="6F32F4C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10E5D342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E657C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Наименование тем (разделов),</w:t>
            </w:r>
          </w:p>
          <w:p w14:paraId="2EC24E1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6F3B08FE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4790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D4F86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4A524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18"/>
              </w:rPr>
              <w:t>Форма</w:t>
            </w:r>
            <w:r>
              <w:rPr>
                <w:rFonts w:ascii="Times New Roman" w:hAnsi="Times New Roman"/>
                <w:b/>
                <w:sz w:val="18"/>
              </w:rPr>
              <w:br/>
              <w:t xml:space="preserve">текущего </w:t>
            </w:r>
            <w:r>
              <w:rPr>
                <w:rFonts w:ascii="Times New Roman" w:hAnsi="Times New Roman"/>
                <w:b/>
                <w:sz w:val="18"/>
              </w:rPr>
              <w:br/>
              <w:t>контроля успеваемости**, промежуточной аттестации***</w:t>
            </w:r>
          </w:p>
          <w:p w14:paraId="05430C84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7843E9B5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6A4CAA" w14:paraId="0B7B85D5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53D5B6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3A91F8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FE8B52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Всего</w:t>
            </w:r>
          </w:p>
          <w:p w14:paraId="6933936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AB4669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Контактная работа обучающихся с преподавателем</w:t>
            </w:r>
            <w:r>
              <w:rPr>
                <w:rFonts w:ascii="Times New Roman" w:hAnsi="Times New Roman"/>
                <w:b/>
              </w:rPr>
              <w:br/>
              <w:t>по видам учебных занятий</w:t>
            </w:r>
          </w:p>
        </w:tc>
        <w:tc>
          <w:tcPr>
            <w:tcW w:w="82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7B9227B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СР</w:t>
            </w:r>
          </w:p>
          <w:p w14:paraId="346C97BC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505D2F9" w14:textId="77777777" w:rsidR="006A4CAA" w:rsidRDefault="006A4CAA" w:rsidP="00AE0D16">
            <w:pPr>
              <w:ind w:firstLine="567"/>
              <w:jc w:val="center"/>
            </w:pPr>
          </w:p>
        </w:tc>
      </w:tr>
      <w:tr w:rsidR="006A4CAA" w14:paraId="401FC05A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C9FB05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BAFC2F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D7308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6DB118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/ЭО, ДОТ*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D2F978C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Р/ ЭО, ДОТ*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D5A7AF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ПЗ/ ЭО, ДОТ*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08EA58A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КСР</w:t>
            </w:r>
          </w:p>
        </w:tc>
        <w:tc>
          <w:tcPr>
            <w:tcW w:w="82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71651E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40FC67" w14:textId="77777777" w:rsidR="006A4CAA" w:rsidRDefault="006A4CAA" w:rsidP="00AE0D16">
            <w:pPr>
              <w:ind w:firstLine="567"/>
              <w:jc w:val="center"/>
            </w:pPr>
          </w:p>
        </w:tc>
      </w:tr>
      <w:tr w:rsidR="00B077DC" w14:paraId="75596831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ема </w:t>
            </w:r>
            <w:r w:rsidRPr="003A5F72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14:paraId="3BC89DD3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77777777" w:rsidR="00B077DC" w:rsidRPr="006A4CAA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14:paraId="0DC3E667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7A8E7982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Т,КП</w:t>
            </w:r>
          </w:p>
        </w:tc>
      </w:tr>
      <w:tr w:rsidR="006A4CAA" w:rsidRPr="003338D6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38D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  <w:r w:rsidR="00B077DC">
              <w:rPr>
                <w:rFonts w:ascii="Times New Roman" w:hAnsi="Times New Roman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B077DC">
              <w:rPr>
                <w:rFonts w:ascii="Times New Roman" w:hAnsi="Times New Roman"/>
                <w:sz w:val="24"/>
                <w:szCs w:val="24"/>
              </w:rPr>
              <w:t>4/48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</w:t>
            </w:r>
          </w:p>
        </w:tc>
      </w:tr>
    </w:tbl>
    <w:p w14:paraId="1087F59C" w14:textId="77777777" w:rsidR="00B3686F" w:rsidRDefault="00B3686F" w:rsidP="00B3686F">
      <w:pPr>
        <w:ind w:right="140" w:firstLine="567"/>
        <w:jc w:val="both"/>
        <w:rPr>
          <w:rFonts w:ascii="Times New Roman" w:hAnsi="Times New Roman"/>
        </w:rPr>
      </w:pPr>
    </w:p>
    <w:p w14:paraId="4AE60C75" w14:textId="4828C7E8" w:rsidR="00B3686F" w:rsidRDefault="00B3686F" w:rsidP="00B3686F">
      <w:pPr>
        <w:ind w:right="140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Используемые сокращения</w:t>
      </w:r>
      <w:r w:rsidR="00411E59">
        <w:rPr>
          <w:rFonts w:ascii="Times New Roman" w:hAnsi="Times New Roman"/>
        </w:rPr>
        <w:t>:</w:t>
      </w:r>
    </w:p>
    <w:p w14:paraId="7678B37A" w14:textId="7E22B816" w:rsidR="00B3686F" w:rsidRDefault="00A52CCB" w:rsidP="00B3686F">
      <w:pPr>
        <w:ind w:right="-185" w:firstLine="567"/>
        <w:jc w:val="both"/>
        <w:rPr>
          <w:rFonts w:ascii="Times New Roman" w:hAnsi="Times New Roman"/>
        </w:rPr>
      </w:pPr>
      <w:r w:rsidRPr="00A52CCB">
        <w:rPr>
          <w:rFonts w:ascii="Times New Roman" w:hAnsi="Times New Roman"/>
        </w:rPr>
        <w:t>УО- устный опрос</w:t>
      </w:r>
    </w:p>
    <w:p w14:paraId="14FD2AA4" w14:textId="517689B3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Т – тест</w:t>
      </w:r>
    </w:p>
    <w:p w14:paraId="4B8D6B46" w14:textId="1847ABEB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З – задание</w:t>
      </w:r>
    </w:p>
    <w:p w14:paraId="645FFDC0" w14:textId="5F89FACD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КП – курсовой проект</w:t>
      </w:r>
    </w:p>
    <w:p w14:paraId="4B677D6A" w14:textId="1A268693" w:rsidR="00411E59" w:rsidRDefault="00411E59" w:rsidP="00B3686F">
      <w:pPr>
        <w:ind w:right="-185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За - зачет</w:t>
      </w:r>
    </w:p>
    <w:p w14:paraId="5CEE6592" w14:textId="77777777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4CA40C17" w14:textId="77777777" w:rsidR="00A52CCB" w:rsidRP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3706B59F" w14:textId="0D6065F0" w:rsidR="006858C2" w:rsidRDefault="00EE7A07" w:rsidP="006858C2">
      <w:pPr>
        <w:tabs>
          <w:tab w:val="left" w:pos="1701"/>
        </w:tabs>
        <w:ind w:firstLine="567"/>
        <w:jc w:val="center"/>
      </w:pPr>
      <w:r>
        <w:rPr>
          <w:rFonts w:ascii="Times New Roman" w:hAnsi="Times New Roman"/>
          <w:b/>
          <w:sz w:val="24"/>
        </w:rPr>
        <w:t xml:space="preserve">Содержание дисциплины </w:t>
      </w:r>
    </w:p>
    <w:p w14:paraId="3F9BA22C" w14:textId="26434BA6" w:rsidR="00212E75" w:rsidRPr="00212E75" w:rsidRDefault="00212E75" w:rsidP="00E57041">
      <w:pPr>
        <w:widowControl/>
        <w:suppressAutoHyphens w:val="0"/>
        <w:overflowPunct/>
        <w:adjustRightInd w:val="0"/>
        <w:spacing w:before="120" w:after="12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D90FDA">
        <w:rPr>
          <w:rFonts w:ascii="Times New Roman" w:hAnsi="Times New Roman"/>
          <w:b/>
          <w:kern w:val="0"/>
          <w:sz w:val="24"/>
          <w:szCs w:val="24"/>
        </w:rPr>
        <w:t>1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A62E69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F57FC4" w:rsidRDefault="00A62E69" w:rsidP="00F57FC4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Ресамплинг. Понятие бутстрепа. Частотный анализ. Графические методы анализа. </w:t>
      </w:r>
      <w:r w:rsidR="00F15F3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Проверка статистических гипотез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</w:p>
    <w:p w14:paraId="04AB38E8" w14:textId="77777777" w:rsidR="00CC098B" w:rsidRDefault="00CC098B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14:paraId="52E18D43" w14:textId="39957B22" w:rsidR="00A62E69" w:rsidRPr="00F15F3D" w:rsidRDefault="00A62E69" w:rsidP="00E57041">
      <w:pPr>
        <w:widowControl/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CC098B">
        <w:rPr>
          <w:rFonts w:ascii="Times New Roman" w:hAnsi="Times New Roman"/>
          <w:b/>
          <w:kern w:val="0"/>
          <w:sz w:val="24"/>
          <w:szCs w:val="24"/>
        </w:rPr>
        <w:t>2</w:t>
      </w:r>
      <w:r>
        <w:rPr>
          <w:rFonts w:ascii="Times New Roman" w:hAnsi="Times New Roman"/>
          <w:b/>
          <w:kern w:val="0"/>
          <w:sz w:val="24"/>
          <w:szCs w:val="24"/>
        </w:rPr>
        <w:t>.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>Методы многомерной статистики</w:t>
      </w:r>
    </w:p>
    <w:p w14:paraId="59741692" w14:textId="5D70BF87" w:rsidR="00D90FDA" w:rsidRDefault="00F15F3D" w:rsidP="0019374F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средних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72787EC4" w14:textId="77777777" w:rsidR="00D91BAC" w:rsidRPr="00E36E69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</w:p>
    <w:p w14:paraId="2FDD0431" w14:textId="222FF82F" w:rsidR="00D91BAC" w:rsidRPr="00D91BAC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F15F3D">
        <w:rPr>
          <w:rFonts w:ascii="Times New Roman" w:hAnsi="Times New Roman"/>
          <w:b/>
          <w:kern w:val="0"/>
          <w:sz w:val="24"/>
          <w:szCs w:val="24"/>
        </w:rPr>
        <w:t>3</w:t>
      </w:r>
      <w:r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2550DC8C" w14:textId="77777777" w:rsidR="00F15F3D" w:rsidRDefault="00F15F3D" w:rsidP="0019374F">
      <w:pPr>
        <w:ind w:firstLine="567"/>
        <w:jc w:val="both"/>
        <w:rPr>
          <w:rFonts w:ascii="Times New Roman" w:hAnsi="Times New Roman"/>
          <w:kern w:val="0"/>
          <w:sz w:val="24"/>
          <w:szCs w:val="24"/>
        </w:rPr>
      </w:pPr>
    </w:p>
    <w:p w14:paraId="0B4A27CA" w14:textId="18550A00" w:rsidR="00D91BD2" w:rsidRPr="00D91BD2" w:rsidRDefault="00F15F3D" w:rsidP="00F15F3D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Кластерный анализ</w:t>
      </w:r>
      <w:r w:rsidR="008858E9">
        <w:rPr>
          <w:rFonts w:ascii="Times New Roman" w:hAnsi="Times New Roman"/>
          <w:kern w:val="0"/>
          <w:sz w:val="24"/>
          <w:szCs w:val="24"/>
        </w:rPr>
        <w:t xml:space="preserve">. </w:t>
      </w:r>
      <w:r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>
        <w:rPr>
          <w:rFonts w:ascii="Times New Roman" w:hAnsi="Times New Roman"/>
          <w:kern w:val="0"/>
          <w:sz w:val="24"/>
          <w:szCs w:val="24"/>
          <w:lang w:val="en-US"/>
        </w:rPr>
        <w:t>k</w:t>
      </w:r>
      <w:r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Задачи классификации</w:t>
      </w:r>
      <w:r w:rsidR="008858E9">
        <w:rPr>
          <w:rFonts w:ascii="Times New Roman" w:hAnsi="Times New Roman"/>
          <w:kern w:val="0"/>
          <w:sz w:val="24"/>
          <w:szCs w:val="24"/>
        </w:rPr>
        <w:t>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9B7D36">
        <w:rPr>
          <w:rFonts w:ascii="Times New Roman" w:hAnsi="Times New Roman"/>
          <w:iCs/>
          <w:sz w:val="24"/>
          <w:szCs w:val="24"/>
        </w:rPr>
        <w:t>Деревья решений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Использование нейронных сетей для решения задач классификации. Логистическая регрессия. Сравнение результатов классификации различными методами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Оценка качества задач классификации</w:t>
      </w:r>
      <w:r w:rsidR="008858E9">
        <w:rPr>
          <w:rFonts w:ascii="Times New Roman" w:hAnsi="Times New Roman"/>
          <w:iCs/>
          <w:sz w:val="24"/>
          <w:szCs w:val="24"/>
        </w:rPr>
        <w:t>.</w:t>
      </w:r>
      <w:r w:rsidR="008858E9" w:rsidRPr="008858E9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6A4CAA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Использование </w:t>
      </w:r>
      <w:r w:rsidR="006A4CAA">
        <w:rPr>
          <w:rFonts w:ascii="Times New Roman" w:hAnsi="Times New Roman"/>
          <w:iCs/>
          <w:sz w:val="24"/>
          <w:szCs w:val="24"/>
        </w:rPr>
        <w:t xml:space="preserve">статистических </w:t>
      </w:r>
      <w:r w:rsidR="006A4CAA" w:rsidRPr="009B7D36">
        <w:rPr>
          <w:rFonts w:ascii="Times New Roman" w:hAnsi="Times New Roman"/>
          <w:iCs/>
          <w:sz w:val="24"/>
          <w:szCs w:val="24"/>
        </w:rPr>
        <w:t>пакет</w:t>
      </w:r>
      <w:r w:rsidR="006A4CAA">
        <w:rPr>
          <w:rFonts w:ascii="Times New Roman" w:hAnsi="Times New Roman"/>
          <w:iCs/>
          <w:sz w:val="24"/>
          <w:szCs w:val="24"/>
        </w:rPr>
        <w:t xml:space="preserve">ов, пакетов бизнес-аналитики для решения задач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 анализа</w:t>
      </w:r>
      <w:r w:rsidR="006A4CAA">
        <w:rPr>
          <w:rFonts w:ascii="Times New Roman" w:hAnsi="Times New Roman"/>
          <w:iCs/>
          <w:sz w:val="24"/>
          <w:szCs w:val="24"/>
        </w:rPr>
        <w:t xml:space="preserve"> данных.</w:t>
      </w:r>
    </w:p>
    <w:p w14:paraId="2C8B7313" w14:textId="01D9BF15" w:rsidR="00534252" w:rsidRPr="008858E9" w:rsidRDefault="00534252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77777777" w:rsidR="006858C2" w:rsidRPr="00905C51" w:rsidRDefault="006858C2" w:rsidP="008B1F1E">
      <w:pPr>
        <w:pStyle w:val="1"/>
      </w:pPr>
      <w:bookmarkStart w:id="7" w:name="_Toc518759276"/>
      <w:r w:rsidRPr="00905C51">
        <w:t>Материалы текущего контроля успеваемости обучающихся и</w:t>
      </w:r>
      <w:r w:rsidR="0031689E" w:rsidRPr="00905C51">
        <w:t xml:space="preserve"> </w:t>
      </w:r>
      <w:r w:rsidRPr="00905C51">
        <w:t>фонд оценочных средств промежуточной аттестации по дисциплине</w:t>
      </w:r>
      <w:bookmarkEnd w:id="7"/>
      <w:r w:rsidRPr="00905C51">
        <w:t xml:space="preserve"> </w:t>
      </w:r>
    </w:p>
    <w:p w14:paraId="57BDDC44" w14:textId="77777777" w:rsidR="006858C2" w:rsidRPr="006905F0" w:rsidRDefault="006858C2" w:rsidP="006858C2">
      <w:pPr>
        <w:jc w:val="both"/>
        <w:rPr>
          <w:b/>
        </w:rPr>
      </w:pPr>
      <w:r w:rsidRPr="006905F0">
        <w:rPr>
          <w:rFonts w:ascii="Times New Roman" w:hAnsi="Times New Roman"/>
          <w:b/>
          <w:sz w:val="24"/>
        </w:rPr>
        <w:t>4.1</w:t>
      </w:r>
      <w:r>
        <w:rPr>
          <w:rFonts w:ascii="Times New Roman" w:hAnsi="Times New Roman"/>
          <w:sz w:val="24"/>
        </w:rPr>
        <w:t xml:space="preserve">. </w:t>
      </w:r>
      <w:r w:rsidRPr="006905F0">
        <w:rPr>
          <w:rFonts w:ascii="Times New Roman" w:hAnsi="Times New Roman"/>
          <w:b/>
        </w:rPr>
        <w:t>Формы и методы текущего контроля успеваемости обучающихся и промежуточной аттестации.</w:t>
      </w:r>
    </w:p>
    <w:p w14:paraId="1303D274" w14:textId="34A8FEB9" w:rsidR="006858C2" w:rsidRPr="00881DB6" w:rsidRDefault="00881DB6" w:rsidP="00EB562D">
      <w:pPr>
        <w:ind w:left="720" w:hanging="720"/>
        <w:jc w:val="both"/>
        <w:rPr>
          <w:rFonts w:ascii="Times New Roman" w:hAnsi="Times New Roman"/>
          <w:sz w:val="24"/>
        </w:rPr>
      </w:pPr>
      <w:r w:rsidRPr="00881DB6">
        <w:rPr>
          <w:rFonts w:ascii="Times New Roman" w:hAnsi="Times New Roman"/>
          <w:sz w:val="24"/>
        </w:rPr>
        <w:t>4.1.1.</w:t>
      </w:r>
      <w:r w:rsidR="006858C2" w:rsidRPr="00881DB6">
        <w:rPr>
          <w:rFonts w:ascii="Times New Roman" w:hAnsi="Times New Roman"/>
          <w:sz w:val="24"/>
        </w:rPr>
        <w:t xml:space="preserve">В ходе реализации дисциплины </w:t>
      </w:r>
      <w:r w:rsidR="00785D17"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785D17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="008D1F6C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881DB6">
        <w:rPr>
          <w:rFonts w:ascii="Times New Roman" w:hAnsi="Times New Roman"/>
          <w:sz w:val="24"/>
        </w:rPr>
        <w:t>используются следующие методы текущего контроля успеваемости обучающихся:</w:t>
      </w:r>
    </w:p>
    <w:p w14:paraId="14AD6A09" w14:textId="77777777" w:rsidR="003338D6" w:rsidRPr="003338D6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5</w:t>
      </w:r>
      <w:r w:rsidR="00CC36D0">
        <w:rPr>
          <w:noProof/>
        </w:rPr>
        <w:fldChar w:fldCharType="end"/>
      </w:r>
    </w:p>
    <w:p w14:paraId="5BC99018" w14:textId="77777777" w:rsidR="006858C2" w:rsidRDefault="006858C2" w:rsidP="006858C2">
      <w:pPr>
        <w:jc w:val="both"/>
        <w:rPr>
          <w:rFonts w:ascii="Times New Roman" w:hAnsi="Times New Roman"/>
          <w:sz w:val="24"/>
        </w:rPr>
      </w:pP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29"/>
        <w:gridCol w:w="6162"/>
      </w:tblGrid>
      <w:tr w:rsidR="006858C2" w14:paraId="6F6CE0FA" w14:textId="77777777" w:rsidTr="00905C51">
        <w:trPr>
          <w:trHeight w:val="423"/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Тема (раздел)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Формы (методы)  текущего контроля успеваемости</w:t>
            </w:r>
          </w:p>
        </w:tc>
      </w:tr>
      <w:tr w:rsidR="00B077DC" w14:paraId="6B308B8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</w:t>
            </w:r>
          </w:p>
        </w:tc>
      </w:tr>
      <w:tr w:rsidR="00B077DC" w14:paraId="41D2751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282DCE63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задание</w:t>
            </w:r>
          </w:p>
        </w:tc>
      </w:tr>
      <w:tr w:rsidR="00B077DC" w14:paraId="14CBC362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, курсовой проект</w:t>
            </w:r>
          </w:p>
        </w:tc>
      </w:tr>
    </w:tbl>
    <w:p w14:paraId="4E1AA4B0" w14:textId="77777777" w:rsidR="00B077DC" w:rsidRDefault="00B077DC" w:rsidP="006858C2">
      <w:pPr>
        <w:jc w:val="both"/>
        <w:rPr>
          <w:rFonts w:ascii="Times New Roman" w:hAnsi="Times New Roman"/>
          <w:sz w:val="24"/>
        </w:rPr>
      </w:pPr>
    </w:p>
    <w:p w14:paraId="1C789C89" w14:textId="54DDEE5F" w:rsidR="006858C2" w:rsidRDefault="006858C2" w:rsidP="006858C2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.1.2. </w:t>
      </w:r>
      <w:r w:rsidR="000975C0">
        <w:rPr>
          <w:rFonts w:ascii="Times New Roman" w:hAnsi="Times New Roman"/>
          <w:sz w:val="24"/>
        </w:rPr>
        <w:t>Зачет</w:t>
      </w:r>
      <w:r w:rsidRPr="00DB3D8B">
        <w:rPr>
          <w:rFonts w:ascii="Times New Roman" w:hAnsi="Times New Roman"/>
          <w:sz w:val="24"/>
        </w:rPr>
        <w:t xml:space="preserve"> проводится с применением следующих методов (средств):</w:t>
      </w:r>
    </w:p>
    <w:p w14:paraId="099E4C5E" w14:textId="23FA6F16" w:rsidR="000975C0" w:rsidRPr="009B7D36" w:rsidRDefault="000975C0" w:rsidP="000975C0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Зачет проводится в компьютерном классе в устной форме. Во время зачета проверяется уровень знаний по</w:t>
      </w:r>
      <w:r>
        <w:rPr>
          <w:rFonts w:ascii="Times New Roman" w:hAnsi="Times New Roman"/>
          <w:sz w:val="24"/>
          <w:szCs w:val="24"/>
        </w:rPr>
        <w:t xml:space="preserve"> дисциплине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>
        <w:rPr>
          <w:rFonts w:ascii="Times New Roman" w:hAnsi="Times New Roman"/>
          <w:spacing w:val="-2"/>
          <w:sz w:val="24"/>
          <w:szCs w:val="24"/>
        </w:rPr>
        <w:t>»</w:t>
      </w:r>
      <w:r w:rsidRPr="009B7D36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5834CE8F" w14:textId="5BF75183" w:rsidR="00347199" w:rsidRDefault="00347199" w:rsidP="003C0FE8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о время </w:t>
      </w:r>
      <w:r w:rsidR="00D95BDE">
        <w:rPr>
          <w:rFonts w:ascii="Times New Roman" w:hAnsi="Times New Roman"/>
          <w:sz w:val="24"/>
          <w:szCs w:val="24"/>
        </w:rPr>
        <w:t>зачета</w:t>
      </w:r>
      <w:r>
        <w:rPr>
          <w:rFonts w:ascii="Times New Roman" w:hAnsi="Times New Roman"/>
          <w:sz w:val="24"/>
          <w:szCs w:val="24"/>
        </w:rPr>
        <w:t xml:space="preserve"> проверяется этап освоения компетенций </w:t>
      </w:r>
      <w:r w:rsidR="00D95BDE">
        <w:rPr>
          <w:rFonts w:ascii="Times New Roman" w:hAnsi="Times New Roman"/>
          <w:sz w:val="24"/>
          <w:szCs w:val="24"/>
        </w:rPr>
        <w:t>ОПК-1.1, ОПК-2.1, ОПК-3.1, ОПК-</w:t>
      </w:r>
      <w:r w:rsidR="008B1F1E">
        <w:rPr>
          <w:rFonts w:ascii="Times New Roman" w:hAnsi="Times New Roman"/>
          <w:sz w:val="24"/>
          <w:szCs w:val="24"/>
        </w:rPr>
        <w:t>5</w:t>
      </w:r>
      <w:r w:rsidR="00D95BDE">
        <w:rPr>
          <w:rFonts w:ascii="Times New Roman" w:hAnsi="Times New Roman"/>
          <w:sz w:val="24"/>
          <w:szCs w:val="24"/>
        </w:rPr>
        <w:t>.1</w:t>
      </w:r>
      <w:r w:rsidR="00DB3D8B"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 xml:space="preserve"> </w:t>
      </w:r>
    </w:p>
    <w:p w14:paraId="7CE5219B" w14:textId="49BBA78F" w:rsidR="006858C2" w:rsidRPr="00905FA7" w:rsidRDefault="008B1F1E" w:rsidP="008B1F1E">
      <w:pPr>
        <w:pStyle w:val="1"/>
        <w:numPr>
          <w:ilvl w:val="0"/>
          <w:numId w:val="0"/>
        </w:numPr>
        <w:ind w:left="1080"/>
        <w:rPr>
          <w:highlight w:val="yellow"/>
        </w:rPr>
      </w:pPr>
      <w:r>
        <w:t>4.</w:t>
      </w:r>
      <w:r w:rsidR="006858C2" w:rsidRPr="00905FA7">
        <w:t>2. Материалы текущего ко</w:t>
      </w:r>
      <w:r w:rsidR="006E7024" w:rsidRPr="00905FA7">
        <w:t>нтроля успеваемости обучающихся</w:t>
      </w:r>
    </w:p>
    <w:p w14:paraId="70C7A2EF" w14:textId="5336F6A1" w:rsidR="008B1F1E" w:rsidRPr="009B7D36" w:rsidRDefault="00CB581D" w:rsidP="00411E59">
      <w:pPr>
        <w:pStyle w:val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2.1.</w:t>
      </w:r>
      <w:r w:rsidR="008B1F1E" w:rsidRPr="009B7D36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9B7D36" w:rsidRDefault="008B1F1E" w:rsidP="008B1F1E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ние </w:t>
      </w:r>
      <w:r w:rsidRPr="009B7D36">
        <w:rPr>
          <w:rFonts w:ascii="Times New Roman" w:hAnsi="Times New Roman"/>
          <w:sz w:val="24"/>
          <w:szCs w:val="24"/>
        </w:rPr>
        <w:t xml:space="preserve">включает пять задач. Шаблоны </w:t>
      </w:r>
      <w:r w:rsidR="0019374F">
        <w:rPr>
          <w:rFonts w:ascii="Times New Roman" w:hAnsi="Times New Roman"/>
          <w:sz w:val="24"/>
          <w:szCs w:val="24"/>
        </w:rPr>
        <w:t>заданий</w:t>
      </w:r>
      <w:r w:rsidRPr="009B7D36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9B7D36">
        <w:rPr>
          <w:rFonts w:ascii="Times New Roman" w:hAnsi="Times New Roman"/>
          <w:sz w:val="24"/>
          <w:szCs w:val="24"/>
          <w:lang w:val="en-US"/>
        </w:rPr>
        <w:t>Excel</w:t>
      </w:r>
      <w:r w:rsidRPr="009B7D36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мер задачи. Построить дендограмму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p w14:paraId="6FECDEB0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566"/>
        <w:gridCol w:w="3572"/>
        <w:gridCol w:w="4433"/>
      </w:tblGrid>
      <w:tr w:rsidR="008B1F1E" w:rsidRPr="009B7D36" w14:paraId="6DB94DAF" w14:textId="77777777" w:rsidTr="00E36E69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8B1F1E" w:rsidRPr="009B7D36" w14:paraId="47CC55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613479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8B1F1E" w:rsidRPr="009B7D36" w14:paraId="4F853237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051C02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40EF641A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2197390B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14:paraId="1B8EA418" w14:textId="77777777" w:rsidR="00E25DE5" w:rsidRDefault="00E25DE5" w:rsidP="00E25DE5">
      <w:pPr>
        <w:rPr>
          <w:rFonts w:ascii="Times New Roman" w:hAnsi="Times New Roman"/>
          <w:sz w:val="24"/>
          <w:szCs w:val="24"/>
        </w:rPr>
      </w:pPr>
    </w:p>
    <w:p w14:paraId="07388A55" w14:textId="1F1FA1CB" w:rsidR="00E25DE5" w:rsidRPr="00D70B21" w:rsidRDefault="00E25DE5" w:rsidP="00E25DE5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8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6846EDF1" w14:textId="77777777" w:rsidR="0007567F" w:rsidRPr="00905FA7" w:rsidRDefault="0007567F" w:rsidP="00905FA7">
      <w:pPr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CB581D" w:rsidRDefault="00CB581D" w:rsidP="00411E59">
      <w:pPr>
        <w:pStyle w:val="3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2. </w:t>
      </w:r>
      <w:r w:rsidR="00E25DE5" w:rsidRPr="00CB581D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5091DAD1" w14:textId="77777777" w:rsidR="0019374F" w:rsidRDefault="0019374F" w:rsidP="00E93406">
      <w:pPr>
        <w:ind w:firstLine="567"/>
        <w:jc w:val="both"/>
        <w:rPr>
          <w:rFonts w:ascii="Times New Roman" w:hAnsi="Times New Roman"/>
          <w:b/>
        </w:rPr>
      </w:pPr>
    </w:p>
    <w:p w14:paraId="06846BC8" w14:textId="07FB2EEF" w:rsidR="0019374F" w:rsidRDefault="00B077DC" w:rsidP="00E93406">
      <w:pPr>
        <w:ind w:firstLine="567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Тема курсового проекта: </w:t>
      </w:r>
      <w:r w:rsidRPr="00B077D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«</w:t>
      </w:r>
      <w:r w:rsidRPr="00CB581D">
        <w:rPr>
          <w:rFonts w:ascii="Times New Roman" w:hAnsi="Times New Roman"/>
          <w:sz w:val="24"/>
          <w:szCs w:val="24"/>
        </w:rPr>
        <w:t>Методы интеллектуального анализа данных</w:t>
      </w:r>
      <w:r w:rsidR="00EB562D">
        <w:rPr>
          <w:rFonts w:ascii="Times New Roman" w:hAnsi="Times New Roman"/>
          <w:b/>
        </w:rPr>
        <w:t>»</w:t>
      </w:r>
    </w:p>
    <w:p w14:paraId="5E0C70D5" w14:textId="77777777" w:rsidR="00E25DE5" w:rsidRDefault="00E25DE5" w:rsidP="00905FA7">
      <w:pPr>
        <w:rPr>
          <w:rFonts w:ascii="Times New Roman" w:hAnsi="Times New Roman"/>
          <w:sz w:val="24"/>
          <w:szCs w:val="24"/>
        </w:rPr>
      </w:pPr>
    </w:p>
    <w:p w14:paraId="4D35ADA7" w14:textId="6690317C" w:rsidR="00E93406" w:rsidRDefault="00E25DE5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>
        <w:rPr>
          <w:rFonts w:ascii="Times New Roman" w:hAnsi="Times New Roman"/>
          <w:sz w:val="24"/>
          <w:szCs w:val="24"/>
        </w:rPr>
        <w:t>.</w:t>
      </w:r>
      <w:r w:rsidR="00B077DC">
        <w:rPr>
          <w:rFonts w:ascii="Times New Roman" w:hAnsi="Times New Roman"/>
          <w:sz w:val="24"/>
          <w:szCs w:val="24"/>
        </w:rPr>
        <w:t xml:space="preserve"> </w:t>
      </w:r>
      <w:r w:rsidR="008638D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Default="00B077DC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B077DC" w:rsidRPr="00AE0D16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B077DC" w:rsidRPr="00AE0D16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 w:rsidR="00B077DC" w:rsidRPr="00AE0D16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="00B077DC" w:rsidRPr="00AE0D16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 w:rsidR="00B077DC" w:rsidRPr="00AE0D16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="00B077DC" w:rsidRPr="00AE0D16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</w:t>
      </w:r>
      <w:r w:rsidR="00B077DC" w:rsidRPr="00AE0D16">
        <w:rPr>
          <w:rFonts w:ascii="Times New Roman" w:hAnsi="Times New Roman"/>
          <w:sz w:val="24"/>
          <w:szCs w:val="24"/>
        </w:rPr>
        <w:t>Решение зад</w:t>
      </w:r>
      <w:r w:rsidR="00820822" w:rsidRPr="00AE0D16">
        <w:rPr>
          <w:rFonts w:ascii="Times New Roman" w:hAnsi="Times New Roman"/>
          <w:sz w:val="24"/>
          <w:szCs w:val="24"/>
        </w:rPr>
        <w:t>а</w:t>
      </w:r>
      <w:r w:rsidR="00B077DC" w:rsidRPr="00AE0D16">
        <w:rPr>
          <w:rFonts w:ascii="Times New Roman" w:hAnsi="Times New Roman"/>
          <w:sz w:val="24"/>
          <w:szCs w:val="24"/>
        </w:rPr>
        <w:t>ч классифи</w:t>
      </w:r>
      <w:r w:rsidR="00820822" w:rsidRPr="00AE0D16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.</w:t>
      </w:r>
      <w:r w:rsidR="00820822" w:rsidRPr="00AE0D16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3BAEC625" w:rsidR="002F7B44" w:rsidRPr="00CB581D" w:rsidRDefault="00CB581D" w:rsidP="00411E59">
      <w:pPr>
        <w:pStyle w:val="3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3. </w:t>
      </w:r>
      <w:r w:rsidR="00E36E69" w:rsidRPr="00CB581D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9B7D36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9B7D36" w:rsidRDefault="00E36E69" w:rsidP="00E36E69">
            <w:pPr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r w:rsidRPr="00E36E69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9B7D36" w:rsidRDefault="00E36E69" w:rsidP="00E36E69">
            <w:pPr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9B7D36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E36E69" w:rsidRPr="009B7D36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9B7D36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14:paraId="21B38B06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5BD970AA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варианты согласно тексту задания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9B7D36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164"/>
              <w:gridCol w:w="270"/>
              <w:gridCol w:w="464"/>
              <w:gridCol w:w="4164"/>
            </w:tblGrid>
            <w:tr w:rsidR="00E36E69" w:rsidRPr="009B7D36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9B7D36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5F9101D2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выберите несколько вариантов ответа)</w:t>
            </w:r>
          </w:p>
          <w:p w14:paraId="1AC65334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9B7D36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18"/>
              <w:gridCol w:w="270"/>
              <w:gridCol w:w="410"/>
              <w:gridCol w:w="4218"/>
            </w:tblGrid>
            <w:tr w:rsidR="00E36E69" w:rsidRPr="009B7D36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9B7D36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9B7D36" w:rsidRDefault="00E36E69" w:rsidP="00E36E69">
      <w:pPr>
        <w:ind w:firstLine="567"/>
        <w:rPr>
          <w:rFonts w:ascii="Times New Roman" w:hAnsi="Times New Roman"/>
          <w:vanish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выберите один вариант ответа</w:t>
      </w:r>
      <w:r w:rsidRPr="009B7D36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9B7D36" w:rsidRDefault="00E36E69" w:rsidP="00E36E69">
      <w:pPr>
        <w:ind w:firstLine="567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9B7D36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9B7D36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9B7D36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4EB6015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12.25pt" o:ole="" fillcolor="window">
            <v:imagedata r:id="rId10" o:title=""/>
          </v:shape>
          <o:OLEObject Type="Embed" ProgID="Equation.3" ShapeID="_x0000_i1025" DrawAspect="Content" ObjectID="_1693992825" r:id="rId11"/>
        </w:object>
      </w:r>
      <w:r w:rsidRPr="009B7D36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2.25pt;height:12.9pt" o:ole="" fillcolor="window">
            <v:imagedata r:id="rId12" o:title=""/>
          </v:shape>
          <o:OLEObject Type="Embed" ProgID="Equation.3" ShapeID="_x0000_i1026" DrawAspect="Content" ObjectID="_1693992826" r:id="rId13"/>
        </w:object>
      </w:r>
      <w:r w:rsidRPr="009B7D36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А) При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9.15pt;height:19pt" o:ole="" fillcolor="window">
            <v:imagedata r:id="rId14" o:title=""/>
          </v:shape>
          <o:OLEObject Type="Embed" ProgID="Equation.3" ShapeID="_x0000_i1027" DrawAspect="Content" ObjectID="_1693992827" r:id="rId15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.25pt;height:19pt" o:ole="" fillcolor="window">
            <v:imagedata r:id="rId16" o:title=""/>
          </v:shape>
          <o:OLEObject Type="Embed" ProgID="Equation.3" ShapeID="_x0000_i1028" DrawAspect="Content" ObjectID="_1693992828" r:id="rId17"/>
        </w:object>
      </w:r>
      <w:r w:rsidRPr="009B7D36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8.85pt;height:12.25pt" o:ole="" fillcolor="window">
            <v:imagedata r:id="rId18" o:title=""/>
          </v:shape>
          <o:OLEObject Type="Embed" ProgID="Equation.3" ShapeID="_x0000_i1029" DrawAspect="Content" ObjectID="_1693992829" r:id="rId19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Б) При </w:t>
      </w:r>
      <w:r w:rsidRPr="009B7D36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1.3pt;height:21.05pt" o:ole="" fillcolor="window">
            <v:imagedata r:id="rId20" o:title=""/>
          </v:shape>
          <o:OLEObject Type="Embed" ProgID="Equation.3" ShapeID="_x0000_i1030" DrawAspect="Content" ObjectID="_1693992830" r:id="rId21"/>
        </w:object>
      </w:r>
    </w:p>
    <w:p w14:paraId="1C2D1F9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) При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1.25pt;height:14.95pt" o:ole="" fillcolor="window">
            <v:imagedata r:id="rId22" o:title=""/>
          </v:shape>
          <o:OLEObject Type="Embed" ProgID="Equation.3" ShapeID="_x0000_i1031" DrawAspect="Content" ObjectID="_1693992831" r:id="rId23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2.25pt;height:12.9pt" o:ole="" fillcolor="window">
            <v:imagedata r:id="rId24" o:title=""/>
          </v:shape>
          <o:OLEObject Type="Embed" ProgID="Equation.3" ShapeID="_x0000_i1032" DrawAspect="Content" ObjectID="_1693992832" r:id="rId25"/>
        </w:object>
      </w:r>
      <w:r w:rsidRPr="009B7D36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8.85pt;height:12.25pt" o:ole="" fillcolor="window">
            <v:imagedata r:id="rId18" o:title=""/>
          </v:shape>
          <o:OLEObject Type="Embed" ProgID="Equation.3" ShapeID="_x0000_i1033" DrawAspect="Content" ObjectID="_1693992833" r:id="rId26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Г)  Точность одинакова при всех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8.85pt;height:12.25pt" o:ole="" fillcolor="window">
            <v:imagedata r:id="rId27" o:title=""/>
          </v:shape>
          <o:OLEObject Type="Embed" ProgID="Equation.3" ShapeID="_x0000_i1034" DrawAspect="Content" ObjectID="_1693992834" r:id="rId28"/>
        </w:object>
      </w:r>
      <w:r w:rsidRPr="009B7D36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7.15pt;height:14.95pt" o:ole="" fillcolor="window">
            <v:imagedata r:id="rId29" o:title=""/>
          </v:shape>
          <o:OLEObject Type="Embed" ProgID="Equation.3" ShapeID="_x0000_i1035" DrawAspect="Content" ObjectID="_1693992835" r:id="rId30"/>
        </w:object>
      </w:r>
      <w:r w:rsidRPr="009B7D36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9B7D36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9B7D36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9B7D36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-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9B7D36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9B7D36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центроидный  метод</w:t>
                  </w:r>
                </w:p>
              </w:tc>
            </w:tr>
          </w:tbl>
          <w:p w14:paraId="504FD782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вариантов ответа)</w:t>
            </w:r>
          </w:p>
          <w:p w14:paraId="6BC5BB37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9B7D36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DFC386F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дискриминантном  анализе обучающая выборка используется для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9B7D36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9B7D36" w:rsidRDefault="00E36E69" w:rsidP="00E36E69">
            <w:pPr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84B0FC3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</w:tr>
            <w:tr w:rsidR="00E36E69" w:rsidRPr="009B7D36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 вариантов  ответа)</w:t>
            </w:r>
          </w:p>
          <w:p w14:paraId="17C5369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9B7D36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классификации  </w:t>
                  </w:r>
                </w:p>
              </w:tc>
            </w:tr>
          </w:tbl>
          <w:p w14:paraId="438F168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5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1EDEC47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Сигмоидальная активизационная функция искусственного нейрона  имеет вид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4.1pt;height:42.1pt" o:ole="">
                        <v:imagedata r:id="rId31" o:title=""/>
                      </v:shape>
                      <o:OLEObject Type="Embed" ProgID="Equation.DSMT4" ShapeID="_x0000_i1036" DrawAspect="Content" ObjectID="_1693992836" r:id="rId32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9B7D36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3.15pt;height:36.7pt" o:ole="">
                        <v:imagedata r:id="rId33" o:title=""/>
                      </v:shape>
                      <o:OLEObject Type="Embed" ProgID="Equation.DSMT4" ShapeID="_x0000_i1037" DrawAspect="Content" ObjectID="_1693992837" r:id="rId34"/>
                    </w:object>
                  </w:r>
                </w:p>
              </w:tc>
            </w:tr>
            <w:tr w:rsidR="00E36E69" w:rsidRPr="009B7D36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4.1pt;height:42.1pt" o:ole="">
                        <v:imagedata r:id="rId35" o:title=""/>
                      </v:shape>
                      <o:OLEObject Type="Embed" ProgID="Equation.DSMT4" ShapeID="_x0000_i1038" DrawAspect="Content" ObjectID="_1693992838" r:id="rId36"/>
                    </w:object>
                  </w:r>
                </w:p>
                <w:p w14:paraId="27D78DC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6.15pt;height:42.1pt" o:ole="">
                        <v:imagedata r:id="rId37" o:title=""/>
                      </v:shape>
                      <o:OLEObject Type="Embed" ProgID="Equation.DSMT4" ShapeID="_x0000_i1039" DrawAspect="Content" ObjectID="_1693992839" r:id="rId38"/>
                    </w:object>
                  </w:r>
                </w:p>
                <w:p w14:paraId="6A12B4E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7562712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 рецепторных, реагирующих и ассоциативных элементов</w:t>
            </w:r>
          </w:p>
          <w:p w14:paraId="5C9B0D0D" w14:textId="77777777" w:rsidR="00E36E69" w:rsidRPr="009B7D36" w:rsidRDefault="00E36E69" w:rsidP="00E36E69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9B7D36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9B7D36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3C8CDD10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3FEA0F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 Определить интерквартильный размах  с точностью до второго знака</w:t>
            </w:r>
          </w:p>
          <w:p w14:paraId="1153D19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9B7D36" w:rsidRDefault="00E36E69" w:rsidP="00E36E69">
      <w:pPr>
        <w:jc w:val="center"/>
        <w:rPr>
          <w:rFonts w:ascii="Times New Roman" w:hAnsi="Times New Roman"/>
          <w:noProof/>
          <w:sz w:val="24"/>
          <w:szCs w:val="24"/>
        </w:rPr>
      </w:pPr>
      <w:r w:rsidRPr="009B7D36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9B7D36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9B7D36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( - свободный ответ)</w:t>
      </w:r>
    </w:p>
    <w:p w14:paraId="2F0B689C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9B7D36" w14:paraId="657FD257" w14:textId="77777777" w:rsidTr="00E36E69">
        <w:tc>
          <w:tcPr>
            <w:tcW w:w="2392" w:type="dxa"/>
          </w:tcPr>
          <w:p w14:paraId="63B8E8A9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Всего ламп</w:t>
            </w:r>
          </w:p>
        </w:tc>
      </w:tr>
      <w:tr w:rsidR="00E36E69" w:rsidRPr="009B7D36" w14:paraId="0E9CC6A1" w14:textId="77777777" w:rsidTr="00E36E69">
        <w:tc>
          <w:tcPr>
            <w:tcW w:w="2392" w:type="dxa"/>
          </w:tcPr>
          <w:p w14:paraId="73B5518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2FCE327D" w14:textId="77777777" w:rsidTr="00E36E69">
        <w:tc>
          <w:tcPr>
            <w:tcW w:w="2392" w:type="dxa"/>
          </w:tcPr>
          <w:p w14:paraId="2F7CB87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750641E7" w14:textId="77777777" w:rsidTr="00E36E69">
        <w:tc>
          <w:tcPr>
            <w:tcW w:w="2392" w:type="dxa"/>
          </w:tcPr>
          <w:p w14:paraId="1473B98F" w14:textId="77777777" w:rsidR="00E36E69" w:rsidRPr="009B7D36" w:rsidRDefault="00E36E69" w:rsidP="00E36E69">
            <w:pPr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220</w:t>
            </w:r>
          </w:p>
        </w:tc>
      </w:tr>
    </w:tbl>
    <w:p w14:paraId="0C1B265E" w14:textId="77777777" w:rsidR="00E36E69" w:rsidRPr="009B7D36" w:rsidRDefault="00E36E69" w:rsidP="00E36E69">
      <w:pPr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9B7D36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4.95pt;height:20.4pt" o:ole="">
            <v:imagedata r:id="rId41" o:title=""/>
          </v:shape>
          <o:OLEObject Type="Embed" ProgID="Equation.DSMT4" ShapeID="_x0000_i1040" DrawAspect="Content" ObjectID="_1693992840" r:id="rId42"/>
        </w:object>
      </w:r>
      <w:r w:rsidRPr="009B7D36">
        <w:rPr>
          <w:rFonts w:ascii="Times New Roman" w:hAnsi="Times New Roman"/>
          <w:bCs/>
          <w:sz w:val="24"/>
          <w:szCs w:val="24"/>
        </w:rPr>
        <w:t xml:space="preserve">  с точностью до двух знаков</w:t>
      </w:r>
    </w:p>
    <w:p w14:paraId="089BA9E9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- свободный ответ)</w:t>
      </w:r>
    </w:p>
    <w:p w14:paraId="56D2073E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9B7D36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2 (Опыт 2)</w:t>
            </w:r>
          </w:p>
        </w:tc>
      </w:tr>
      <w:tr w:rsidR="00E36E69" w:rsidRPr="009B7D36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</w:p>
        </w:tc>
        <w:tc>
          <w:tcPr>
            <w:tcW w:w="3190" w:type="dxa"/>
          </w:tcPr>
          <w:p w14:paraId="041DFC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1" w:type="dxa"/>
          </w:tcPr>
          <w:p w14:paraId="0D6ECEC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</w:tr>
      <w:tr w:rsidR="00E36E69" w:rsidRPr="009B7D36" w14:paraId="5793B010" w14:textId="77777777" w:rsidTr="00E36E69">
        <w:tc>
          <w:tcPr>
            <w:tcW w:w="3190" w:type="dxa"/>
          </w:tcPr>
          <w:p w14:paraId="4D7D41C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0" w:type="dxa"/>
          </w:tcPr>
          <w:p w14:paraId="5952311C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</w:rPr>
              <w:t>а</w:t>
            </w:r>
            <w:r w:rsidRPr="009B7D36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9B7D36">
              <w:rPr>
                <w:bCs/>
                <w:color w:val="auto"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b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6)</w:t>
            </w:r>
          </w:p>
        </w:tc>
      </w:tr>
      <w:tr w:rsidR="00E36E69" w:rsidRPr="009B7D36" w14:paraId="09CCAAC5" w14:textId="77777777" w:rsidTr="00E36E69">
        <w:tc>
          <w:tcPr>
            <w:tcW w:w="3190" w:type="dxa"/>
          </w:tcPr>
          <w:p w14:paraId="57D62D07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  <w:tc>
          <w:tcPr>
            <w:tcW w:w="3190" w:type="dxa"/>
          </w:tcPr>
          <w:p w14:paraId="4E8A4FDE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c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d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1)</w:t>
            </w:r>
          </w:p>
        </w:tc>
      </w:tr>
    </w:tbl>
    <w:p w14:paraId="0BBFF520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i/>
          <w:color w:val="auto"/>
        </w:rPr>
        <w:t xml:space="preserve">а, </w:t>
      </w:r>
      <w:r w:rsidRPr="009B7D36">
        <w:rPr>
          <w:bCs/>
          <w:i/>
          <w:color w:val="auto"/>
          <w:lang w:val="en-US"/>
        </w:rPr>
        <w:t>d</w:t>
      </w:r>
      <w:r w:rsidRPr="009B7D36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9B7D36">
        <w:rPr>
          <w:bCs/>
          <w:i/>
          <w:color w:val="auto"/>
          <w:lang w:val="en-US"/>
        </w:rPr>
        <w:t>b</w:t>
      </w:r>
      <w:r w:rsidRPr="009B7D36">
        <w:rPr>
          <w:bCs/>
          <w:i/>
          <w:color w:val="auto"/>
        </w:rPr>
        <w:t xml:space="preserve">, </w:t>
      </w:r>
      <w:r w:rsidRPr="009B7D36">
        <w:rPr>
          <w:bCs/>
          <w:i/>
          <w:color w:val="auto"/>
          <w:lang w:val="en-US"/>
        </w:rPr>
        <w:t>c</w:t>
      </w:r>
      <w:r w:rsidRPr="009B7D36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9B7D36">
        <w:rPr>
          <w:bCs/>
          <w:color w:val="auto"/>
          <w:position w:val="-6"/>
        </w:rPr>
        <w:object w:dxaOrig="600" w:dyaOrig="300" w14:anchorId="32831DDC">
          <v:shape id="_x0000_i1041" type="#_x0000_t75" style="width:29.9pt;height:14.95pt" o:ole="">
            <v:imagedata r:id="rId43" o:title=""/>
          </v:shape>
          <o:OLEObject Type="Embed" ProgID="Equation.DSMT4" ShapeID="_x0000_i1041" DrawAspect="Content" ObjectID="_1693992841" r:id="rId44"/>
        </w:object>
      </w:r>
      <w:r w:rsidRPr="009B7D36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- выберите один вариант ответа)</w:t>
      </w:r>
    </w:p>
    <w:p w14:paraId="48621A26" w14:textId="77777777" w:rsidR="00E36E69" w:rsidRPr="009B7D36" w:rsidRDefault="00E36E69" w:rsidP="00E36E69">
      <w:pPr>
        <w:pStyle w:val="ad"/>
        <w:ind w:firstLine="567"/>
      </w:pPr>
      <w:r w:rsidRPr="009B7D36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9B7D36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36E69" w:rsidRPr="009B7D36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1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E36E69" w:rsidRPr="009B7D36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2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14:paraId="3FC25A21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Оценить коэффициент корреляции Спирмена с точностью до двух знаков, используя непараметрическую статистику.</w:t>
      </w:r>
    </w:p>
    <w:p w14:paraId="1E088180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104124" w:rsidRDefault="00E36E69" w:rsidP="00E36E69">
      <w:pPr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104124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 xml:space="preserve">А-3, </w:t>
      </w:r>
      <w:r w:rsidRPr="00104124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2</w:t>
      </w:r>
      <w:r w:rsidRPr="00104124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6431B5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7</w:t>
      </w:r>
    </w:p>
    <w:p w14:paraId="0204BAC0" w14:textId="77777777" w:rsidR="00E36E69" w:rsidRDefault="00E36E69" w:rsidP="00E36E69">
      <w:pPr>
        <w:jc w:val="both"/>
        <w:rPr>
          <w:rFonts w:ascii="Times New Roman" w:hAnsi="Times New Roman"/>
          <w:sz w:val="24"/>
          <w:szCs w:val="24"/>
        </w:rPr>
      </w:pPr>
    </w:p>
    <w:p w14:paraId="68FBF328" w14:textId="77777777" w:rsidR="00E36E69" w:rsidRPr="00E36E69" w:rsidRDefault="00E36E69" w:rsidP="002B6EB7">
      <w:pPr>
        <w:ind w:left="2520"/>
      </w:pPr>
    </w:p>
    <w:p w14:paraId="34472886" w14:textId="766B1781" w:rsidR="00B625D7" w:rsidRPr="006905F0" w:rsidRDefault="006905F0" w:rsidP="006905F0">
      <w:pPr>
        <w:ind w:left="360"/>
        <w:rPr>
          <w:rFonts w:ascii="Times New Roman" w:hAnsi="Times New Roman"/>
          <w:b/>
          <w:sz w:val="24"/>
          <w:szCs w:val="24"/>
        </w:rPr>
      </w:pPr>
      <w:r w:rsidRPr="006905F0">
        <w:rPr>
          <w:rFonts w:ascii="Times New Roman" w:hAnsi="Times New Roman"/>
          <w:b/>
          <w:sz w:val="24"/>
          <w:szCs w:val="24"/>
        </w:rPr>
        <w:t>4.3.</w:t>
      </w:r>
      <w:r w:rsidR="00B625D7" w:rsidRPr="006905F0">
        <w:rPr>
          <w:rFonts w:ascii="Times New Roman" w:hAnsi="Times New Roman"/>
          <w:b/>
          <w:sz w:val="24"/>
          <w:szCs w:val="24"/>
        </w:rPr>
        <w:t>Оценочные средст</w:t>
      </w:r>
      <w:r w:rsidR="00905FA7" w:rsidRPr="006905F0">
        <w:rPr>
          <w:rFonts w:ascii="Times New Roman" w:hAnsi="Times New Roman"/>
          <w:b/>
          <w:sz w:val="24"/>
          <w:szCs w:val="24"/>
        </w:rPr>
        <w:t>ва для промежуточной аттестации</w:t>
      </w:r>
    </w:p>
    <w:p w14:paraId="28EA7DCA" w14:textId="77777777" w:rsidR="00B625D7" w:rsidRDefault="00B625D7" w:rsidP="00B625D7">
      <w:pPr>
        <w:pStyle w:val="af3"/>
        <w:rPr>
          <w:kern w:val="0"/>
          <w:szCs w:val="20"/>
          <w:lang w:eastAsia="en-US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>
        <w:rPr>
          <w:noProof/>
        </w:rPr>
        <w:t>6</w:t>
      </w:r>
      <w:r w:rsidR="00CC36D0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B478D1" w14:paraId="3CDF178A" w14:textId="77777777" w:rsidTr="00D124F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246BA81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4E6DE03F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840C014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14:paraId="1715AE63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5CFCDC1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00152B07" w14:textId="77777777" w:rsidR="00B478D1" w:rsidRPr="00B82173" w:rsidRDefault="00B478D1" w:rsidP="00D124FD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204AB7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B478D1" w:rsidRPr="00641C38" w14:paraId="302B131C" w14:textId="77777777" w:rsidTr="00D124F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96CE11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 - 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6C4037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пособность 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>
              <w:rPr>
                <w:rFonts w:ascii="Times New Roman" w:hAnsi="Times New Roman"/>
                <w:sz w:val="24"/>
                <w:szCs w:val="24"/>
              </w:rPr>
              <w:t>ть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методологией теоретических и экспериментальных исследований в области профессиональ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E82FE1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81C9E5" w14:textId="636F0E4E" w:rsidR="00B478D1" w:rsidRPr="00641C38" w:rsidRDefault="002B6EB7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>
              <w:rPr>
                <w:rFonts w:ascii="Times New Roman" w:hAnsi="Times New Roman"/>
                <w:sz w:val="24"/>
                <w:szCs w:val="24"/>
              </w:rPr>
              <w:t>ние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методологией теоретических и экспериментальных исследований в области профессиональной деятельности</w:t>
            </w:r>
          </w:p>
        </w:tc>
      </w:tr>
      <w:tr w:rsidR="00B478D1" w:rsidRPr="00641C38" w14:paraId="1E22D46C" w14:textId="77777777" w:rsidTr="00D124F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88E67F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1FF815C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способность 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>владе</w:t>
            </w:r>
            <w:r>
              <w:rPr>
                <w:rFonts w:ascii="Times New Roman" w:hAnsi="Times New Roman"/>
                <w:sz w:val="24"/>
                <w:szCs w:val="24"/>
              </w:rPr>
              <w:t>ть</w:t>
            </w:r>
            <w:r w:rsidRPr="0089088B">
              <w:rPr>
                <w:rFonts w:ascii="Times New Roman" w:hAnsi="Times New Roman"/>
                <w:sz w:val="24"/>
                <w:szCs w:val="24"/>
              </w:rPr>
              <w:t xml:space="preserve"> культурой научного исследования, в том числе с использованием современных информационно-коммуник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127D91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A67E0AC" w14:textId="1A98E581" w:rsidR="00B478D1" w:rsidRPr="00641C38" w:rsidRDefault="002B6EB7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33789B">
              <w:rPr>
                <w:rFonts w:ascii="Times New Roman" w:hAnsi="Times New Roman"/>
                <w:sz w:val="24"/>
                <w:szCs w:val="24"/>
              </w:rPr>
              <w:t xml:space="preserve">владение элементами </w:t>
            </w:r>
            <w:r w:rsidR="00B478D1" w:rsidRPr="0089088B">
              <w:rPr>
                <w:rFonts w:ascii="Times New Roman" w:hAnsi="Times New Roman"/>
                <w:sz w:val="24"/>
                <w:szCs w:val="24"/>
              </w:rPr>
              <w:t>культур</w:t>
            </w:r>
            <w:r>
              <w:rPr>
                <w:rFonts w:ascii="Times New Roman" w:hAnsi="Times New Roman"/>
                <w:sz w:val="24"/>
                <w:szCs w:val="24"/>
              </w:rPr>
              <w:t>ы</w:t>
            </w:r>
            <w:r w:rsidR="00B478D1" w:rsidRPr="0089088B">
              <w:rPr>
                <w:rFonts w:ascii="Times New Roman" w:hAnsi="Times New Roman"/>
                <w:sz w:val="24"/>
                <w:szCs w:val="24"/>
              </w:rPr>
              <w:t xml:space="preserve"> научного исследования, в том числе с использованием современных информационно-коммуникационных технологий</w:t>
            </w:r>
          </w:p>
        </w:tc>
      </w:tr>
      <w:tr w:rsidR="00B478D1" w:rsidRPr="00F91B73" w14:paraId="7C3754F3" w14:textId="77777777" w:rsidTr="00D124F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3BE49D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3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BE2969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89088B">
              <w:rPr>
                <w:rFonts w:ascii="Times New Roman" w:hAnsi="Times New Roman"/>
                <w:sz w:val="24"/>
                <w:szCs w:val="24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F477AD6" w14:textId="77777777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3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40277B" w14:textId="77777777" w:rsidR="00B478D1" w:rsidRPr="00F91B73" w:rsidRDefault="00B478D1" w:rsidP="00D124FD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89088B">
              <w:rPr>
                <w:rFonts w:ascii="Times New Roman" w:hAnsi="Times New Roman"/>
                <w:sz w:val="24"/>
                <w:szCs w:val="24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профессиональной деятельности</w:t>
            </w:r>
          </w:p>
        </w:tc>
      </w:tr>
      <w:tr w:rsidR="00B478D1" w:rsidRPr="00641C38" w14:paraId="3280B887" w14:textId="77777777" w:rsidTr="00D124FD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1C2E21D" w14:textId="55658C23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</w:t>
            </w:r>
            <w:r w:rsidR="002B6EB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C696BD8" w14:textId="5BC5DDE5" w:rsidR="00B478D1" w:rsidRDefault="002B6EB7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CC47AC">
              <w:rPr>
                <w:rFonts w:ascii="Times New Roman" w:hAnsi="Times New Roman"/>
                <w:sz w:val="24"/>
                <w:szCs w:val="24"/>
              </w:rPr>
              <w:t>способность объективно оценивать результаты исследований и разработок, выполненных другими специалистами и в других научных учреждения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35B1A4E" w14:textId="1C8C1888" w:rsidR="00B478D1" w:rsidRDefault="00B478D1" w:rsidP="00D124F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</w:t>
            </w:r>
            <w:r w:rsidR="002B6EB7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0CFE32" w14:textId="0160E538" w:rsidR="00B478D1" w:rsidRPr="00641C38" w:rsidRDefault="002B6EB7" w:rsidP="00D124FD">
            <w:pPr>
              <w:rPr>
                <w:rFonts w:ascii="Times New Roman" w:hAnsi="Times New Roman"/>
                <w:sz w:val="24"/>
                <w:szCs w:val="24"/>
              </w:rPr>
            </w:pPr>
            <w:r w:rsidRPr="00CC47AC">
              <w:rPr>
                <w:rFonts w:ascii="Times New Roman" w:hAnsi="Times New Roman"/>
                <w:sz w:val="24"/>
                <w:szCs w:val="24"/>
              </w:rPr>
              <w:t>способность объективно оценивать результаты исследований и разработок, выполненных другими специалистами и в других научных учреждениях</w:t>
            </w:r>
          </w:p>
        </w:tc>
      </w:tr>
    </w:tbl>
    <w:p w14:paraId="293F0273" w14:textId="77777777" w:rsidR="00B625D7" w:rsidRDefault="00B625D7" w:rsidP="00B625D7">
      <w:pPr>
        <w:ind w:firstLine="708"/>
        <w:rPr>
          <w:rFonts w:ascii="Times New Roman" w:hAnsi="Times New Roman"/>
          <w:sz w:val="24"/>
          <w:szCs w:val="24"/>
        </w:rPr>
      </w:pPr>
    </w:p>
    <w:p w14:paraId="68324D3C" w14:textId="77777777" w:rsidR="00CC36D0" w:rsidRPr="009B7D36" w:rsidRDefault="00CC36D0" w:rsidP="00CC36D0">
      <w:pPr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1E093954" w:rsidR="00CC36D0" w:rsidRPr="00D70B21" w:rsidRDefault="00CC36D0" w:rsidP="00CC36D0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45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714DC1D4" w14:textId="336942BE" w:rsidR="00B625D7" w:rsidRPr="00362E8C" w:rsidRDefault="00B625D7" w:rsidP="00B625D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F11C9DE" w14:textId="2DE244E8" w:rsidR="00B625D7" w:rsidRPr="00AF5000" w:rsidRDefault="00B625D7" w:rsidP="00B478D1">
      <w:pPr>
        <w:spacing w:before="120" w:after="12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AF5000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>
        <w:rPr>
          <w:rFonts w:ascii="Times New Roman" w:hAnsi="Times New Roman"/>
          <w:b/>
          <w:sz w:val="24"/>
          <w:szCs w:val="24"/>
        </w:rPr>
        <w:t>зачет</w:t>
      </w:r>
      <w:r w:rsidRPr="00AF5000">
        <w:rPr>
          <w:rFonts w:ascii="Times New Roman" w:hAnsi="Times New Roman"/>
          <w:b/>
          <w:sz w:val="24"/>
          <w:szCs w:val="24"/>
        </w:rPr>
        <w:t>:</w:t>
      </w:r>
    </w:p>
    <w:p w14:paraId="15C888FB" w14:textId="1245F46C" w:rsidR="005E1C8A" w:rsidRDefault="00820822" w:rsidP="00EA0D58">
      <w:pPr>
        <w:pStyle w:val="af"/>
        <w:numPr>
          <w:ilvl w:val="0"/>
          <w:numId w:val="9"/>
        </w:numPr>
      </w:pPr>
      <w:r>
        <w:t>Генеральная совокупность и выборка. Требования к выборке.</w:t>
      </w:r>
    </w:p>
    <w:p w14:paraId="624DA536" w14:textId="6434A837" w:rsidR="00EA0D58" w:rsidRPr="00953E5B" w:rsidRDefault="00820822" w:rsidP="00EA0D58">
      <w:pPr>
        <w:pStyle w:val="af"/>
        <w:numPr>
          <w:ilvl w:val="0"/>
          <w:numId w:val="9"/>
        </w:numPr>
      </w:pPr>
      <w:r>
        <w:t>Разведочный анализ</w:t>
      </w:r>
      <w:r w:rsidR="00EA0D58">
        <w:t>. М</w:t>
      </w:r>
      <w:r w:rsidR="00EA0D58" w:rsidRPr="00953E5B">
        <w:t>етод</w:t>
      </w:r>
      <w:r w:rsidR="00EA0D58">
        <w:t>ы</w:t>
      </w:r>
      <w:r w:rsidR="00EA0D58" w:rsidRPr="00953E5B">
        <w:t xml:space="preserve"> предобработки и очистки данных.</w:t>
      </w:r>
    </w:p>
    <w:p w14:paraId="6F6AFB56" w14:textId="57C7EB72" w:rsidR="00820822" w:rsidRDefault="00EA0D58" w:rsidP="00EA0D58">
      <w:pPr>
        <w:pStyle w:val="af"/>
        <w:numPr>
          <w:ilvl w:val="0"/>
          <w:numId w:val="9"/>
        </w:numPr>
      </w:pPr>
      <w:r w:rsidRPr="00953E5B">
        <w:t>Методы борьбы с аномалиями. Ящичная диаграмма.</w:t>
      </w:r>
    </w:p>
    <w:p w14:paraId="57EDBE77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rPr>
          <w:rFonts w:eastAsiaTheme="minorHAnsi"/>
          <w:lang w:eastAsia="en-US"/>
        </w:rPr>
        <w:t xml:space="preserve">Ресамплинг. Понятие бутстрепа. </w:t>
      </w:r>
    </w:p>
    <w:p w14:paraId="4DF4535D" w14:textId="5326377F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rPr>
          <w:rFonts w:eastAsiaTheme="minorHAnsi"/>
          <w:lang w:eastAsia="en-US"/>
        </w:rPr>
        <w:t xml:space="preserve">Графические методы анализа. Гистограмма. </w:t>
      </w:r>
      <w:r>
        <w:rPr>
          <w:rFonts w:eastAsiaTheme="minorHAnsi"/>
          <w:lang w:eastAsia="en-US"/>
        </w:rPr>
        <w:t>Диаграмма рассеяния.</w:t>
      </w:r>
    </w:p>
    <w:p w14:paraId="53F2BC2E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rPr>
          <w:rFonts w:eastAsiaTheme="minorHAnsi"/>
          <w:lang w:eastAsia="en-US"/>
        </w:rPr>
        <w:t xml:space="preserve">Корреляционный анализ. </w:t>
      </w:r>
    </w:p>
    <w:p w14:paraId="433105E5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Статистические гипотезы.</w:t>
      </w:r>
    </w:p>
    <w:p w14:paraId="2B7F7FA6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Примеры задач п</w:t>
      </w:r>
      <w:r w:rsidRPr="00820822">
        <w:rPr>
          <w:rFonts w:eastAsiaTheme="minorHAnsi"/>
          <w:lang w:eastAsia="en-US"/>
        </w:rPr>
        <w:t>роверк</w:t>
      </w:r>
      <w:r>
        <w:rPr>
          <w:rFonts w:eastAsiaTheme="minorHAnsi"/>
          <w:lang w:eastAsia="en-US"/>
        </w:rPr>
        <w:t>и</w:t>
      </w:r>
      <w:r w:rsidRPr="00820822">
        <w:rPr>
          <w:rFonts w:eastAsiaTheme="minorHAnsi"/>
          <w:lang w:eastAsia="en-US"/>
        </w:rPr>
        <w:t xml:space="preserve"> статистических гипотез. </w:t>
      </w:r>
    </w:p>
    <w:p w14:paraId="19E4AA41" w14:textId="77777777" w:rsidR="00820822" w:rsidRP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 w:rsidRPr="00820822">
        <w:t xml:space="preserve">Инструменты статистического анализа современных программных продуктов. </w:t>
      </w:r>
    </w:p>
    <w:p w14:paraId="063E7755" w14:textId="77777777" w:rsid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Общая характеристика</w:t>
      </w:r>
      <w:r w:rsidRPr="00820822">
        <w:rPr>
          <w:rFonts w:eastAsiaTheme="minorHAnsi"/>
          <w:lang w:eastAsia="en-US"/>
        </w:rPr>
        <w:t xml:space="preserve"> </w:t>
      </w:r>
      <w:r w:rsidRPr="00820822">
        <w:rPr>
          <w:rFonts w:eastAsiaTheme="minorHAnsi"/>
          <w:lang w:val="en-US" w:eastAsia="en-US"/>
        </w:rPr>
        <w:t>SPSS</w:t>
      </w:r>
      <w:r>
        <w:rPr>
          <w:rFonts w:eastAsiaTheme="minorHAnsi"/>
          <w:lang w:eastAsia="en-US"/>
        </w:rPr>
        <w:t>.</w:t>
      </w:r>
    </w:p>
    <w:p w14:paraId="1570D3DA" w14:textId="12708041" w:rsidR="00820822" w:rsidRPr="00820822" w:rsidRDefault="00820822" w:rsidP="00EA0D58">
      <w:pPr>
        <w:pStyle w:val="af"/>
        <w:numPr>
          <w:ilvl w:val="0"/>
          <w:numId w:val="9"/>
        </w:numPr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t>Обработка данных с помощью</w:t>
      </w:r>
      <w:r w:rsidRPr="00820822">
        <w:rPr>
          <w:rFonts w:eastAsiaTheme="minorHAnsi"/>
          <w:lang w:eastAsia="en-US"/>
        </w:rPr>
        <w:t xml:space="preserve"> </w:t>
      </w:r>
      <w:r w:rsidRPr="00820822">
        <w:rPr>
          <w:rFonts w:eastAsiaTheme="minorHAnsi"/>
          <w:lang w:val="en-US" w:eastAsia="en-US"/>
        </w:rPr>
        <w:t>Excel</w:t>
      </w:r>
      <w:r>
        <w:rPr>
          <w:rFonts w:eastAsiaTheme="minorHAnsi"/>
          <w:lang w:eastAsia="en-US"/>
        </w:rPr>
        <w:t>. Надстройка «Анализ данны».</w:t>
      </w:r>
    </w:p>
    <w:p w14:paraId="14922CC6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Понятие «машинное обучение». Классификация методов машинного обучения.</w:t>
      </w:r>
    </w:p>
    <w:p w14:paraId="08B4F437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Этапы анализа данных. К</w:t>
      </w:r>
      <w:r w:rsidRPr="00953E5B">
        <w:rPr>
          <w:lang w:val="en-US"/>
        </w:rPr>
        <w:t>DD</w:t>
      </w:r>
      <w:r w:rsidRPr="00953E5B">
        <w:t>.</w:t>
      </w:r>
    </w:p>
    <w:p w14:paraId="21099695" w14:textId="77777777" w:rsidR="005E1C8A" w:rsidRPr="00953E5B" w:rsidRDefault="005E1C8A" w:rsidP="00EA0D58">
      <w:pPr>
        <w:pStyle w:val="af"/>
        <w:numPr>
          <w:ilvl w:val="0"/>
          <w:numId w:val="9"/>
        </w:numPr>
        <w:rPr>
          <w:lang w:val="en-US"/>
        </w:rPr>
      </w:pPr>
      <w:r w:rsidRPr="00953E5B">
        <w:rPr>
          <w:lang w:val="en-US"/>
        </w:rPr>
        <w:t xml:space="preserve">Data Mining. </w:t>
      </w:r>
      <w:r w:rsidRPr="00953E5B">
        <w:t>Средства</w:t>
      </w:r>
      <w:r w:rsidRPr="00953E5B">
        <w:rPr>
          <w:lang w:val="en-US"/>
        </w:rPr>
        <w:t xml:space="preserve"> </w:t>
      </w:r>
      <w:r w:rsidRPr="00953E5B">
        <w:t>обработки</w:t>
      </w:r>
      <w:r w:rsidRPr="00953E5B">
        <w:rPr>
          <w:lang w:val="en-US"/>
        </w:rPr>
        <w:t xml:space="preserve"> Data Mining</w:t>
      </w:r>
    </w:p>
    <w:p w14:paraId="058129EC" w14:textId="1056DD0D" w:rsidR="005E1C8A" w:rsidRPr="00AE0D16" w:rsidRDefault="005E1C8A" w:rsidP="00EA0D58">
      <w:pPr>
        <w:pStyle w:val="af"/>
        <w:numPr>
          <w:ilvl w:val="0"/>
          <w:numId w:val="9"/>
        </w:numPr>
        <w:rPr>
          <w:lang w:val="en-US"/>
        </w:rPr>
      </w:pPr>
    </w:p>
    <w:p w14:paraId="4731F2FD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Общая характеристика задач кластерного анализа.</w:t>
      </w:r>
    </w:p>
    <w:p w14:paraId="6243ACD9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Метрики кластерного анализа.</w:t>
      </w:r>
    </w:p>
    <w:p w14:paraId="594AF1F9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Методы определения близости между кластерами.</w:t>
      </w:r>
    </w:p>
    <w:p w14:paraId="2B31C1F0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Иерархическая кластеризация. Дендограмма.</w:t>
      </w:r>
    </w:p>
    <w:p w14:paraId="2EE9DDEB" w14:textId="1642A2BF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Метод </w:t>
      </w:r>
      <w:r w:rsidR="00EA0D58" w:rsidRPr="00953E5B">
        <w:rPr>
          <w:lang w:val="en-US"/>
        </w:rPr>
        <w:t>k</w:t>
      </w:r>
      <w:r w:rsidR="00EA0D58" w:rsidRPr="00953E5B">
        <w:t xml:space="preserve"> </w:t>
      </w:r>
      <w:r w:rsidRPr="00953E5B">
        <w:t>-средних.</w:t>
      </w:r>
    </w:p>
    <w:p w14:paraId="5CF35005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Метод </w:t>
      </w:r>
      <w:r w:rsidRPr="00953E5B">
        <w:rPr>
          <w:lang w:val="en-US"/>
        </w:rPr>
        <w:t>k</w:t>
      </w:r>
      <w:r w:rsidRPr="00953E5B">
        <w:t>-ближайших соседей.</w:t>
      </w:r>
    </w:p>
    <w:p w14:paraId="4161FE24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Общая характеристика деревьев решений.</w:t>
      </w:r>
    </w:p>
    <w:p w14:paraId="675F9327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Алгоритмы построения деревьев решений.</w:t>
      </w:r>
    </w:p>
    <w:p w14:paraId="589D2478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 xml:space="preserve">Оценка качества классификации. Задачи классификации. </w:t>
      </w:r>
      <w:r w:rsidRPr="00953E5B">
        <w:rPr>
          <w:lang w:val="en-US"/>
        </w:rPr>
        <w:t>ROC</w:t>
      </w:r>
      <w:r w:rsidRPr="00953E5B">
        <w:t>-кривая. Таблица сопряженности.</w:t>
      </w:r>
    </w:p>
    <w:p w14:paraId="1F8CFF9D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Нейронные сети. Архитектура. Примеры решения</w:t>
      </w:r>
    </w:p>
    <w:p w14:paraId="7F36F2B6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7A0A37A9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Нейронные сети. Перцептрон. Радиальные базисные сети.</w:t>
      </w:r>
    </w:p>
    <w:p w14:paraId="75063EDC" w14:textId="77777777" w:rsidR="005E1C8A" w:rsidRPr="00953E5B" w:rsidRDefault="005E1C8A" w:rsidP="00EA0D58">
      <w:pPr>
        <w:pStyle w:val="af"/>
        <w:numPr>
          <w:ilvl w:val="0"/>
          <w:numId w:val="9"/>
        </w:numPr>
      </w:pPr>
      <w:r w:rsidRPr="00953E5B">
        <w:t>Использование карты Кохоннена для решения задач классификации.</w:t>
      </w:r>
    </w:p>
    <w:p w14:paraId="156A44C4" w14:textId="77777777" w:rsidR="00EA0D58" w:rsidRDefault="00EA0D58" w:rsidP="005E1C8A">
      <w:pPr>
        <w:ind w:firstLine="708"/>
        <w:jc w:val="both"/>
        <w:rPr>
          <w:rFonts w:ascii="Times New Roman" w:hAnsi="Times New Roman"/>
          <w:b/>
          <w:sz w:val="24"/>
        </w:rPr>
      </w:pPr>
    </w:p>
    <w:p w14:paraId="56F19B09" w14:textId="77777777" w:rsidR="005E1C8A" w:rsidRPr="009B7D36" w:rsidRDefault="005E1C8A" w:rsidP="005E1C8A">
      <w:pPr>
        <w:ind w:firstLine="708"/>
        <w:jc w:val="both"/>
        <w:rPr>
          <w:b/>
        </w:rPr>
      </w:pPr>
      <w:r w:rsidRPr="009B7D36">
        <w:rPr>
          <w:rFonts w:ascii="Times New Roman" w:hAnsi="Times New Roman"/>
          <w:b/>
          <w:sz w:val="24"/>
        </w:rPr>
        <w:t>Шкала оценивания.</w:t>
      </w:r>
    </w:p>
    <w:p w14:paraId="7EFC8EE4" w14:textId="77777777" w:rsidR="004D295A" w:rsidRPr="00D632B9" w:rsidRDefault="004D295A" w:rsidP="004D295A">
      <w:pPr>
        <w:ind w:firstLine="709"/>
        <w:jc w:val="both"/>
        <w:rPr>
          <w:rFonts w:ascii="Times New Roman" w:hAnsi="Times New Roman"/>
          <w:bCs/>
          <w:sz w:val="24"/>
        </w:rPr>
      </w:pPr>
      <w:bookmarkStart w:id="8" w:name="_Toc518759277"/>
      <w:r w:rsidRPr="00D632B9">
        <w:rPr>
          <w:rFonts w:ascii="Times New Roman" w:hAnsi="Times New Roman"/>
          <w:bCs/>
          <w:sz w:val="24"/>
        </w:rPr>
        <w:t>Оценка результатов производится 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 Приказом Ректора РАНХиГС  при 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14:paraId="7A6444CE" w14:textId="77777777" w:rsidR="004D295A" w:rsidRDefault="004D295A" w:rsidP="004D295A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sz w:val="24"/>
        </w:rPr>
        <w:t xml:space="preserve">Проведение зачета как основной формы проверки знаний студентов предполагает соблюдение ряда условий, обеспечивающих педагогическую эффективность оценочной процедуры. Важнейшие среди них: </w:t>
      </w:r>
    </w:p>
    <w:p w14:paraId="73B0888C" w14:textId="77777777" w:rsidR="004D295A" w:rsidRDefault="004D295A" w:rsidP="004D295A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степень охвата разделов учебной программы и понимание взаимосвязей между ними; </w:t>
      </w:r>
    </w:p>
    <w:p w14:paraId="56734A7C" w14:textId="77777777" w:rsidR="004D295A" w:rsidRDefault="004D295A" w:rsidP="004D295A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глубина понимания существа обсуждаемых конкретных проблем, а также актуальности и практической значимости изучаемой дисциплины; </w:t>
      </w:r>
    </w:p>
    <w:p w14:paraId="1FFD58FB" w14:textId="77777777" w:rsidR="004D295A" w:rsidRDefault="004D295A" w:rsidP="004D295A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логически корректное, непротиворечивое, последовательное и аргументированное построение ответа на зачете; </w:t>
      </w:r>
    </w:p>
    <w:p w14:paraId="554B582B" w14:textId="77777777" w:rsidR="004D295A" w:rsidRDefault="004D295A" w:rsidP="004D295A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- уровень самостоятельного мышления.</w:t>
      </w:r>
    </w:p>
    <w:p w14:paraId="4682524C" w14:textId="77777777" w:rsidR="004D295A" w:rsidRPr="00DC5C62" w:rsidRDefault="004D295A" w:rsidP="004D295A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b/>
          <w:sz w:val="24"/>
        </w:rPr>
        <w:tab/>
        <w:t>На «зачтено»</w:t>
      </w:r>
      <w:r w:rsidRPr="00DC5C62">
        <w:rPr>
          <w:rFonts w:ascii="Times New Roman" w:hAnsi="Times New Roman"/>
          <w:sz w:val="24"/>
        </w:rPr>
        <w:t xml:space="preserve"> оцениваются ответ, в котором системно, логично и последовательно</w:t>
      </w:r>
    </w:p>
    <w:p w14:paraId="109BFDF0" w14:textId="77777777" w:rsidR="004D295A" w:rsidRPr="00DC5C62" w:rsidRDefault="004D295A" w:rsidP="004D295A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изложен материал на все поставленные вопросы. Кроме того, студент должен показать</w:t>
      </w:r>
    </w:p>
    <w:p w14:paraId="4B6988E0" w14:textId="77777777" w:rsidR="004D295A" w:rsidRPr="00DC5C62" w:rsidRDefault="004D295A" w:rsidP="004D295A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способность делать самостоятельные выводы, комментировать излагаемый материал. При</w:t>
      </w:r>
    </w:p>
    <w:p w14:paraId="2AB4C50E" w14:textId="77777777" w:rsidR="004D295A" w:rsidRPr="00DC5C62" w:rsidRDefault="004D295A" w:rsidP="004D295A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этом допускаются некоторые затруднения с ответами, например, затруднения с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примерами из практики, затруднения с ответами на дополнительные вопросы.</w:t>
      </w:r>
    </w:p>
    <w:p w14:paraId="73F86F18" w14:textId="77777777" w:rsidR="004D295A" w:rsidRPr="00DC5C62" w:rsidRDefault="004D295A" w:rsidP="004D295A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b/>
          <w:sz w:val="24"/>
        </w:rPr>
        <w:t>«Не зачтено»</w:t>
      </w:r>
      <w:r w:rsidRPr="00DC5C62">
        <w:rPr>
          <w:rFonts w:ascii="Times New Roman" w:hAnsi="Times New Roman"/>
          <w:sz w:val="24"/>
        </w:rPr>
        <w:t xml:space="preserve"> ставится в случае, когда студент не знает значительной части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учебного материала, допускает существенные ошибки; знания носят бессистемный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характер; на большинство дополнительных вопросов даны ошибочные ответы; ответ</w:t>
      </w:r>
    </w:p>
    <w:p w14:paraId="1CCAD0B9" w14:textId="77777777" w:rsidR="004D295A" w:rsidRDefault="004D295A" w:rsidP="004D295A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дается не по вопросу.</w:t>
      </w:r>
    </w:p>
    <w:p w14:paraId="14EEDF21" w14:textId="77777777" w:rsidR="004D295A" w:rsidRDefault="004D295A" w:rsidP="005E1C8A">
      <w:pPr>
        <w:jc w:val="both"/>
        <w:rPr>
          <w:rFonts w:ascii="Times New Roman" w:hAnsi="Times New Roman"/>
          <w:b/>
          <w:sz w:val="24"/>
        </w:rPr>
      </w:pPr>
    </w:p>
    <w:p w14:paraId="33FDE54D" w14:textId="0A164F5A" w:rsidR="005E1C8A" w:rsidRPr="009B7D36" w:rsidRDefault="005E1C8A" w:rsidP="005E1C8A">
      <w:pPr>
        <w:jc w:val="both"/>
        <w:rPr>
          <w:rFonts w:ascii="Times New Roman" w:hAnsi="Times New Roman"/>
          <w:b/>
          <w:sz w:val="24"/>
        </w:rPr>
      </w:pPr>
      <w:r w:rsidRPr="009B7D36">
        <w:rPr>
          <w:rFonts w:ascii="Times New Roman" w:hAnsi="Times New Roman"/>
          <w:b/>
          <w:sz w:val="24"/>
        </w:rPr>
        <w:t>4.4. Методические материалы</w:t>
      </w:r>
    </w:p>
    <w:p w14:paraId="60082DFB" w14:textId="77777777" w:rsidR="004D295A" w:rsidRPr="004D295A" w:rsidRDefault="004D295A" w:rsidP="004D295A">
      <w:pPr>
        <w:widowControl/>
        <w:shd w:val="clear" w:color="auto" w:fill="FFFFFF"/>
        <w:suppressAutoHyphens w:val="0"/>
        <w:overflowPunct/>
        <w:autoSpaceDE/>
        <w:autoSpaceDN/>
        <w:ind w:firstLine="709"/>
        <w:jc w:val="both"/>
        <w:textAlignment w:val="auto"/>
        <w:rPr>
          <w:rFonts w:cs="Calibri"/>
          <w:color w:val="000000"/>
          <w:kern w:val="0"/>
        </w:rPr>
      </w:pPr>
      <w:r w:rsidRPr="004D295A">
        <w:rPr>
          <w:rFonts w:ascii="Times New Roman" w:hAnsi="Times New Roman"/>
          <w:b/>
          <w:bCs/>
          <w:color w:val="000000"/>
          <w:kern w:val="0"/>
          <w:sz w:val="24"/>
          <w:szCs w:val="24"/>
          <w:bdr w:val="none" w:sz="0" w:space="0" w:color="auto" w:frame="1"/>
        </w:rPr>
        <w:t>Студент допускается к зачету </w:t>
      </w:r>
      <w:r w:rsidRPr="004D295A">
        <w:rPr>
          <w:rFonts w:ascii="Times New Roman" w:hAnsi="Times New Roman"/>
          <w:color w:val="000000"/>
          <w:kern w:val="0"/>
          <w:sz w:val="24"/>
          <w:szCs w:val="24"/>
          <w:bdr w:val="none" w:sz="0" w:space="0" w:color="auto" w:frame="1"/>
        </w:rPr>
        <w:t>по дисциплине в случае выполнения им всех заданий и мероприятий, предусмотренных программой дисциплины. </w:t>
      </w:r>
    </w:p>
    <w:p w14:paraId="34D8ECB9" w14:textId="77777777" w:rsidR="004D295A" w:rsidRPr="004D295A" w:rsidRDefault="004D295A" w:rsidP="004D295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cs="Calibri"/>
          <w:color w:val="000000"/>
          <w:kern w:val="0"/>
        </w:rPr>
      </w:pPr>
      <w:r w:rsidRPr="004D295A">
        <w:rPr>
          <w:rFonts w:ascii="Times New Roman" w:hAnsi="Times New Roman"/>
          <w:color w:val="000000"/>
          <w:kern w:val="0"/>
          <w:sz w:val="24"/>
          <w:szCs w:val="24"/>
          <w:bdr w:val="none" w:sz="0" w:space="0" w:color="auto" w:frame="1"/>
        </w:rPr>
        <w:t>            Зачеты организуются в период сессии в соответствии с текущим графиком учебного процесса, утвержденным в соответствии с установленным в СЗИУ порядком. Продолжительность зачета для каждого студента не может превышать четырех академических часов. Зачет не может начинаться ранее 9.00 часов и заканчиваться позднее 21.00 часа. Зачет проводится в аудитории, в которую запускаются одновременно не более 5 человек. Время на подготовку ответов по билету каждому обучающемуся отводится 30-40 минут. При явке на зачет обучающийся должен иметь при себе зачетную книжку. Во время зачета обучающиеся по решению преподавателя могут пользоваться учебной программой дисциплины и справочной литературой.</w:t>
      </w:r>
      <w:r w:rsidRPr="004D295A">
        <w:rPr>
          <w:rFonts w:ascii="Times New Roman" w:hAnsi="Times New Roman"/>
          <w:b/>
          <w:bCs/>
          <w:color w:val="000000"/>
          <w:kern w:val="0"/>
          <w:sz w:val="24"/>
          <w:szCs w:val="24"/>
          <w:bdr w:val="none" w:sz="0" w:space="0" w:color="auto" w:frame="1"/>
        </w:rPr>
        <w:t> </w:t>
      </w:r>
    </w:p>
    <w:p w14:paraId="48D0C39B" w14:textId="77777777" w:rsidR="005E3099" w:rsidRPr="009B7D36" w:rsidRDefault="005E3099" w:rsidP="005E1C8A">
      <w:pPr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39358F32" w14:textId="513DD2C6" w:rsidR="006858C2" w:rsidRDefault="005E1C8A" w:rsidP="005E1C8A">
      <w:pPr>
        <w:pStyle w:val="1"/>
        <w:numPr>
          <w:ilvl w:val="0"/>
          <w:numId w:val="0"/>
        </w:numPr>
        <w:ind w:left="1440"/>
        <w:jc w:val="center"/>
      </w:pPr>
      <w:r>
        <w:t>5.</w:t>
      </w:r>
      <w:r w:rsidR="006858C2" w:rsidRPr="00905FA7">
        <w:rPr>
          <w:rStyle w:val="10"/>
        </w:rPr>
        <w:tab/>
      </w:r>
      <w:r w:rsidR="006858C2" w:rsidRPr="005E1C8A">
        <w:rPr>
          <w:rStyle w:val="10"/>
          <w:b/>
        </w:rPr>
        <w:t>Методические указания для обучающихся по освоению дисциплины</w:t>
      </w:r>
      <w:bookmarkEnd w:id="8"/>
    </w:p>
    <w:p w14:paraId="56C342C3" w14:textId="77777777" w:rsidR="006858C2" w:rsidRDefault="006858C2" w:rsidP="006858C2">
      <w:pPr>
        <w:ind w:left="720"/>
        <w:jc w:val="both"/>
        <w:rPr>
          <w:rFonts w:ascii="Times New Roman" w:hAnsi="Times New Roman"/>
        </w:rPr>
      </w:pPr>
    </w:p>
    <w:p w14:paraId="287566ED" w14:textId="07FBF533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. На лекциях рассматрива</w:t>
      </w:r>
      <w:r>
        <w:rPr>
          <w:rFonts w:ascii="Times New Roman" w:hAnsi="Times New Roman"/>
          <w:sz w:val="24"/>
          <w:szCs w:val="24"/>
        </w:rPr>
        <w:t>е</w:t>
      </w:r>
      <w:r w:rsidRPr="001106C5">
        <w:rPr>
          <w:rFonts w:ascii="Times New Roman" w:hAnsi="Times New Roman"/>
          <w:sz w:val="24"/>
          <w:szCs w:val="24"/>
        </w:rPr>
        <w:t xml:space="preserve">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3185289F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по решени</w:t>
      </w:r>
      <w:r w:rsidR="00F939C1">
        <w:rPr>
          <w:rFonts w:ascii="Times New Roman" w:hAnsi="Times New Roman"/>
          <w:sz w:val="24"/>
          <w:szCs w:val="24"/>
        </w:rPr>
        <w:t>ю</w:t>
      </w:r>
      <w:r w:rsidRPr="001106C5">
        <w:rPr>
          <w:rFonts w:ascii="Times New Roman" w:hAnsi="Times New Roman"/>
          <w:sz w:val="24"/>
          <w:szCs w:val="24"/>
        </w:rPr>
        <w:t xml:space="preserve"> конкретных задач </w:t>
      </w:r>
      <w:r w:rsidR="00F939C1">
        <w:rPr>
          <w:rFonts w:ascii="Times New Roman" w:hAnsi="Times New Roman"/>
          <w:sz w:val="24"/>
          <w:szCs w:val="24"/>
        </w:rPr>
        <w:t>.</w:t>
      </w:r>
      <w:r w:rsidRPr="001106C5">
        <w:rPr>
          <w:rFonts w:ascii="Times New Roman" w:hAnsi="Times New Roman"/>
          <w:sz w:val="24"/>
          <w:szCs w:val="24"/>
        </w:rPr>
        <w:t xml:space="preserve"> </w:t>
      </w:r>
    </w:p>
    <w:p w14:paraId="24DE55F3" w14:textId="0E4FCDF9" w:rsidR="00620806" w:rsidRPr="001106C5" w:rsidRDefault="00620806" w:rsidP="007D7BF0">
      <w:pPr>
        <w:ind w:firstLine="709"/>
        <w:jc w:val="both"/>
        <w:rPr>
          <w:rFonts w:ascii="Times New Roman" w:hAnsi="Times New Roman"/>
          <w:sz w:val="24"/>
          <w:szCs w:val="24"/>
        </w:rPr>
      </w:pPr>
      <w:bookmarkStart w:id="9" w:name="_GoBack"/>
      <w:bookmarkEnd w:id="9"/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</w:t>
      </w:r>
      <w:r>
        <w:rPr>
          <w:rFonts w:ascii="Times New Roman" w:hAnsi="Times New Roman"/>
          <w:bCs/>
          <w:color w:val="000000"/>
          <w:sz w:val="24"/>
          <w:szCs w:val="24"/>
        </w:rPr>
        <w:t>на портале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дистанц</w:t>
      </w:r>
      <w:r>
        <w:rPr>
          <w:rFonts w:ascii="Times New Roman" w:hAnsi="Times New Roman"/>
          <w:bCs/>
          <w:color w:val="000000"/>
          <w:sz w:val="24"/>
          <w:szCs w:val="24"/>
        </w:rPr>
        <w:t>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онного обучения 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СЗИУ </w:t>
      </w:r>
      <w:hyperlink r:id="rId46" w:tgtFrame="_blank" w:history="1">
        <w:r w:rsidRPr="005E1C8A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5E1C8A">
        <w:t xml:space="preserve"> 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070E4D">
        <w:rPr>
          <w:rFonts w:ascii="Times New Roman" w:hAnsi="Times New Roman"/>
          <w:kern w:val="0"/>
          <w:sz w:val="24"/>
          <w:szCs w:val="20"/>
          <w:lang w:eastAsia="en-US"/>
        </w:rPr>
        <w:t>Современные методы исследования и информационно-коммуникационные технологи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</w:t>
      </w:r>
      <w:r>
        <w:rPr>
          <w:rFonts w:ascii="Times New Roman" w:hAnsi="Times New Roman"/>
          <w:bCs/>
          <w:color w:val="000000"/>
          <w:sz w:val="24"/>
          <w:szCs w:val="24"/>
        </w:rPr>
        <w:t>тестирования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студентов.</w:t>
      </w:r>
    </w:p>
    <w:p w14:paraId="00940A4C" w14:textId="77C1BCCD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</w:t>
      </w:r>
      <w:r>
        <w:rPr>
          <w:rFonts w:ascii="Times New Roman" w:hAnsi="Times New Roman"/>
          <w:sz w:val="24"/>
          <w:szCs w:val="24"/>
        </w:rPr>
        <w:t>р</w:t>
      </w:r>
      <w:r w:rsidRPr="001106C5">
        <w:rPr>
          <w:rFonts w:ascii="Times New Roman" w:hAnsi="Times New Roman"/>
          <w:sz w:val="24"/>
          <w:szCs w:val="24"/>
        </w:rPr>
        <w:t>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>
        <w:rPr>
          <w:rFonts w:ascii="Times New Roman" w:hAnsi="Times New Roman"/>
          <w:sz w:val="24"/>
          <w:szCs w:val="24"/>
        </w:rPr>
        <w:t>в</w:t>
      </w:r>
      <w:r w:rsidRPr="001106C5">
        <w:rPr>
          <w:rFonts w:ascii="Times New Roman" w:hAnsi="Times New Roman"/>
          <w:sz w:val="24"/>
          <w:szCs w:val="24"/>
        </w:rPr>
        <w:t xml:space="preserve"> с </w:t>
      </w:r>
      <w:r w:rsidR="007D7BF0">
        <w:rPr>
          <w:rFonts w:ascii="Times New Roman" w:hAnsi="Times New Roman"/>
          <w:sz w:val="24"/>
          <w:szCs w:val="24"/>
        </w:rPr>
        <w:t>кейсами</w:t>
      </w:r>
      <w:r w:rsidRPr="001106C5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>
        <w:rPr>
          <w:rFonts w:ascii="Times New Roman" w:hAnsi="Times New Roman"/>
          <w:sz w:val="24"/>
          <w:szCs w:val="24"/>
        </w:rPr>
        <w:t>ам</w:t>
      </w:r>
      <w:r w:rsidRPr="001106C5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Default="006858C2" w:rsidP="006858C2">
      <w:pPr>
        <w:tabs>
          <w:tab w:val="left" w:pos="0"/>
          <w:tab w:val="left" w:pos="540"/>
          <w:tab w:val="left" w:pos="1701"/>
        </w:tabs>
        <w:jc w:val="both"/>
      </w:pPr>
    </w:p>
    <w:p w14:paraId="5C4FBA90" w14:textId="77777777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Fonts w:ascii="Times New Roman" w:eastAsiaTheme="majorEastAsia" w:hAnsi="Times New Roman" w:cstheme="majorBidi"/>
          <w:b/>
          <w:sz w:val="24"/>
          <w:szCs w:val="32"/>
        </w:rPr>
      </w:pPr>
      <w:r w:rsidRPr="009B7D36">
        <w:rPr>
          <w:rFonts w:ascii="Times New Roman" w:hAnsi="Times New Roman"/>
          <w:b/>
          <w:sz w:val="24"/>
        </w:rPr>
        <w:t>6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EA0D58" w:rsidRDefault="00A74FDB" w:rsidP="00EA0D58">
      <w:pPr>
        <w:pStyle w:val="af"/>
        <w:rPr>
          <w:rFonts w:eastAsia="Courier New"/>
          <w:lang w:bidi="ru-RU"/>
        </w:rPr>
      </w:pPr>
      <w:r w:rsidRPr="00EA0D58">
        <w:t xml:space="preserve">6.1. </w:t>
      </w:r>
      <w:r w:rsidRPr="00EA0D58">
        <w:rPr>
          <w:rFonts w:eastAsia="Courier New"/>
          <w:lang w:bidi="ru-RU"/>
        </w:rPr>
        <w:t>Основная литература</w:t>
      </w:r>
    </w:p>
    <w:p w14:paraId="342C17CB" w14:textId="77777777" w:rsidR="00A74FDB" w:rsidRPr="009B7D36" w:rsidRDefault="00A74FDB" w:rsidP="00A74FDB">
      <w:pPr>
        <w:rPr>
          <w:rFonts w:ascii="Times New Roman" w:hAnsi="Times New Roman"/>
          <w:b/>
          <w:i/>
          <w:sz w:val="24"/>
          <w:szCs w:val="24"/>
        </w:rPr>
      </w:pPr>
    </w:p>
    <w:p w14:paraId="1A998A42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и модели прогнозирования социально- экономических процессов : [учеб. пособие] / Т. С. Клебанова [и др.] ; Федер. гос. бюджетное образовательное учреждение высш. проф. образования, Рос. акад. нар. хоз-ва и гос. службы при Президенте Рос. Федерации, Сев.-Зап. ин-т упр. - СПб. : Изд-во СЗИУ РАНХиГС, 2012. - 564 c.</w:t>
      </w:r>
    </w:p>
    <w:p w14:paraId="0F59D2B5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31652">
        <w:rPr>
          <w:rFonts w:ascii="Times New Roman" w:hAnsi="Times New Roman"/>
          <w:sz w:val="24"/>
          <w:szCs w:val="24"/>
        </w:rPr>
        <w:t>Миркин, Борис Григорьевич. Введение в анализ данных [Электронный ресурс] : учебник и практикум для бакалавриата и магистратуры [по инженерно-техн., естественно- науч. и экон. направлениям и специальностям] / Б. Г. Миркин ; Нац. исслед. ун-т Высш. шк. экономики. - Электрон. дан. - М. : Юрайт, 2017. - 174 c.</w:t>
      </w:r>
      <w:r w:rsidRPr="00A31652">
        <w:t xml:space="preserve"> </w:t>
      </w:r>
      <w:hyperlink r:id="rId47" w:history="1">
        <w:r w:rsidRPr="00EA7C3C"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A31652">
        <w:rPr>
          <w:rFonts w:ascii="Times New Roman" w:hAnsi="Times New Roman"/>
          <w:sz w:val="24"/>
          <w:szCs w:val="24"/>
        </w:rPr>
        <w:t xml:space="preserve"> </w:t>
      </w:r>
    </w:p>
    <w:p w14:paraId="03F51D3C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8B7199">
        <w:rPr>
          <w:rFonts w:ascii="Times New Roman" w:hAnsi="Times New Roman"/>
          <w:sz w:val="24"/>
          <w:szCs w:val="24"/>
        </w:rPr>
        <w:t>Наследов, Андрей Дмитриевич. IBM SPSS Statistics 20 и AMOS : профессиональный статист. анализ данных / Андрей Наследов. - СПб.[и др.] : Питер, 2013. - 413 c.</w:t>
      </w:r>
    </w:p>
    <w:p w14:paraId="6D6F321A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аклин, Николай Борисович. Бизнес-аналитика: от данных к знаниям : [хранилища данных и OLAP, очистка и предобработка данных, основные алгоритмы Data Mining, сравнение и ансамбли моделей, решение бизнес задач на аналитической платформе Deductor] : учеб. пособие / Н. Паклин, В. Орешков. - 2-е изд., испр. - СПб.[и др.] : Питер, 2013. - 701 c.</w:t>
      </w:r>
    </w:p>
    <w:p w14:paraId="5DE20F32" w14:textId="77777777" w:rsidR="00A74FDB" w:rsidRPr="009B7D36" w:rsidRDefault="00A74FDB" w:rsidP="00A74FDB">
      <w:pPr>
        <w:widowControl/>
        <w:suppressAutoHyphens w:val="0"/>
        <w:overflowPunct/>
        <w:autoSpaceDE/>
        <w:autoSpaceDN/>
        <w:ind w:left="567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14:paraId="446DE5D4" w14:textId="77777777" w:rsidR="00A74FDB" w:rsidRPr="009B7D36" w:rsidRDefault="00A74FDB" w:rsidP="00A74FDB">
      <w:pPr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9B7D36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4716C8BD" w14:textId="77777777" w:rsidR="00A74FDB" w:rsidRPr="009B7D36" w:rsidRDefault="00A74FDB" w:rsidP="00A74FDB">
      <w:pPr>
        <w:ind w:left="567"/>
        <w:rPr>
          <w:rStyle w:val="citation"/>
          <w:rFonts w:ascii="Times New Roman" w:hAnsi="Times New Roman"/>
          <w:sz w:val="24"/>
          <w:szCs w:val="24"/>
        </w:rPr>
      </w:pPr>
    </w:p>
    <w:p w14:paraId="501FC28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Барсегян А.А, Куприянов М.С., Степаненко В.В., Холод И.И. </w:t>
      </w:r>
      <w:hyperlink r:id="rId48" w:history="1">
        <w:r w:rsidRPr="00CC3C2C">
          <w:rPr>
            <w:rFonts w:ascii="Times New Roman" w:hAnsi="Times New Roman"/>
            <w:sz w:val="24"/>
            <w:szCs w:val="24"/>
          </w:rPr>
          <w:t>АНализ данных и машинное обучение и процессов. 3-е изд.</w:t>
        </w:r>
      </w:hyperlink>
      <w:r w:rsidRPr="00CC3C2C">
        <w:rPr>
          <w:rFonts w:ascii="Times New Roman" w:hAnsi="Times New Roman"/>
          <w:sz w:val="24"/>
          <w:szCs w:val="24"/>
        </w:rPr>
        <w:t xml:space="preserve">  - СПб. : БХВ-Петербург, 2010. - 512 с.</w:t>
      </w:r>
    </w:p>
    <w:p w14:paraId="6D762335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Барсегян А.А, Куприянов М.С., Степаненко В.В., Холод И.И. Технология анализа  данных: Data Mining, Visual Mining, Text Mining, OLAP. – СПб.: БХВ-Петербург. - 2004.</w:t>
      </w:r>
    </w:p>
    <w:p w14:paraId="68319F9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Боровиков, Владимир Павлович. Прогнозирование в системе Statistica в среде Windows : основы теории и интенсивная практика на компьютере : учеб. пособие для вузов, рек. М-вом образования Рос. Федерации / В. П. Боровиков, Г. И. Ивченко. - М. : Финансы и статистика, 2000. - 378 c.</w:t>
      </w:r>
    </w:p>
    <w:p w14:paraId="52C53183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Винстон, Уэйн Л. Excel 2007 : АНализ данных и машинное обучение и бизнес- моделирование = Excel 2007: Data Analysisi and Business Modeling : [пер. с англ.] / Уэйн Л. Винстон. - М. : Рус. Редакция ; СПб. : БХВ-Петербург, 2008. - 594 c. </w:t>
      </w:r>
    </w:p>
    <w:p w14:paraId="72094282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Кацко И. А., Паклин Н. Б. Практикум по анализу данных на компьютере. – М.: КолосС, 2009. - 278 с. </w:t>
      </w:r>
    </w:p>
    <w:p w14:paraId="68495FD9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Ларсон Б. Разработка Бизнес-аналитики в Microsoft SQL Server 2005. – М.: Питер, 2008.</w:t>
      </w:r>
    </w:p>
    <w:p w14:paraId="61EEF3F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следов, Андрей Дмитриевич. Математические методы психологического исследования : анализ и интерпретация данных : [учебное пособие] / А.Д. Наследова. - СПб. : Речь, 2007. - 390 c. </w:t>
      </w:r>
    </w:p>
    <w:p w14:paraId="2711B59A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следов А. SPSS 19. Профессиональный статистический АНализ данных и машинное обучение. – СПб. : Питер, 2011.</w:t>
      </w:r>
    </w:p>
    <w:p w14:paraId="6D70A63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</w:r>
    </w:p>
    <w:p w14:paraId="15A67570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 : учебник, рек. М-вом образования и науки Рос. Федерации / Н. П. Тихомиров, Т. М. Тихомирова, О. С. Ушмаев. - М. : Экономика, 2011. - 637 c.</w:t>
      </w:r>
    </w:p>
    <w:p w14:paraId="2DF40628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Халафян А.А. STATISTICA 6. Статистический анализ  данных. – М.: ООО «Бином-Пресс», 2007.</w:t>
      </w:r>
    </w:p>
    <w:p w14:paraId="059CF66A" w14:textId="77777777" w:rsidR="00A74FDB" w:rsidRPr="009B7D36" w:rsidRDefault="00A74FDB" w:rsidP="00A74FDB">
      <w:pPr>
        <w:tabs>
          <w:tab w:val="left" w:pos="0"/>
          <w:tab w:val="left" w:pos="540"/>
        </w:tabs>
        <w:spacing w:line="360" w:lineRule="auto"/>
        <w:ind w:firstLine="567"/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14:paraId="71A5F7BA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14:paraId="071D95C2" w14:textId="77777777" w:rsidR="00A74FDB" w:rsidRPr="009B7D36" w:rsidRDefault="00A74FDB" w:rsidP="00A74FDB">
      <w:pPr>
        <w:tabs>
          <w:tab w:val="left" w:pos="0"/>
          <w:tab w:val="left" w:pos="540"/>
        </w:tabs>
        <w:ind w:firstLine="567"/>
        <w:rPr>
          <w:i/>
          <w:szCs w:val="24"/>
        </w:rPr>
      </w:pPr>
    </w:p>
    <w:p w14:paraId="1506D845" w14:textId="77777777" w:rsidR="00A74FDB" w:rsidRPr="009B7D36" w:rsidRDefault="00A74FDB" w:rsidP="00EA0D58">
      <w:pPr>
        <w:pStyle w:val="af"/>
        <w:numPr>
          <w:ilvl w:val="1"/>
          <w:numId w:val="11"/>
        </w:numPr>
      </w:pPr>
      <w:r w:rsidRPr="009B7D36">
        <w:t xml:space="preserve">Нормативные правовые документы </w:t>
      </w:r>
    </w:p>
    <w:p w14:paraId="42A389A9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  <w:r w:rsidRPr="009B7D36">
        <w:rPr>
          <w:rFonts w:ascii="Times New Roman" w:hAnsi="Times New Roman"/>
          <w:bCs/>
          <w:sz w:val="24"/>
          <w:szCs w:val="24"/>
          <w:shd w:val="clear" w:color="auto" w:fill="EFEFF7"/>
        </w:rPr>
        <w:t>Не используются</w:t>
      </w:r>
    </w:p>
    <w:p w14:paraId="16E4F3E3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14:paraId="686CF69F" w14:textId="77777777" w:rsidR="00A74FDB" w:rsidRPr="009B7D36" w:rsidRDefault="00A74FDB" w:rsidP="00EA0D58">
      <w:pPr>
        <w:pStyle w:val="af"/>
        <w:numPr>
          <w:ilvl w:val="1"/>
          <w:numId w:val="11"/>
        </w:numPr>
      </w:pPr>
      <w:bookmarkStart w:id="10" w:name="_Toc483605880"/>
      <w:r w:rsidRPr="009B7D36">
        <w:t>Интернет-ресурсы</w:t>
      </w:r>
      <w:bookmarkEnd w:id="10"/>
    </w:p>
    <w:p w14:paraId="373E2394" w14:textId="77777777" w:rsidR="00A74FDB" w:rsidRPr="00EA0D58" w:rsidRDefault="00A74FDB" w:rsidP="00EA0D58">
      <w:pPr>
        <w:pStyle w:val="af6"/>
        <w:spacing w:after="0"/>
        <w:rPr>
          <w:sz w:val="24"/>
          <w:szCs w:val="24"/>
        </w:rPr>
      </w:pPr>
      <w:r w:rsidRPr="00EA0D58">
        <w:rPr>
          <w:b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EA0D58">
        <w:rPr>
          <w:sz w:val="24"/>
          <w:szCs w:val="24"/>
        </w:rPr>
        <w:t>(</w:t>
      </w:r>
      <w:hyperlink r:id="rId49" w:history="1">
        <w:r w:rsidRPr="00EA0D58">
          <w:rPr>
            <w:rStyle w:val="af4"/>
            <w:sz w:val="24"/>
            <w:szCs w:val="24"/>
          </w:rPr>
          <w:t>http://nwipa.ru</w:t>
        </w:r>
      </w:hyperlink>
      <w:r w:rsidRPr="00EA0D58">
        <w:rPr>
          <w:sz w:val="24"/>
          <w:szCs w:val="24"/>
        </w:rPr>
        <w:t>)</w:t>
      </w:r>
    </w:p>
    <w:p w14:paraId="65E7BB3B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Айбукс»  </w:t>
      </w:r>
      <w:hyperlink r:id="rId50" w:history="1">
        <w:r w:rsidRPr="00EA0D58">
          <w:rPr>
            <w:rStyle w:val="af4"/>
            <w:b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1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2" w:tgtFrame="_blank" w:history="1">
        <w:r w:rsidRPr="00EA0D58">
          <w:rPr>
            <w:rStyle w:val="af4"/>
            <w:sz w:val="24"/>
            <w:szCs w:val="24"/>
            <w:shd w:val="clear" w:color="auto" w:fill="FFFFFF"/>
          </w:rPr>
          <w:t>«IPRbooks»</w:t>
        </w:r>
      </w:hyperlink>
      <w:r w:rsidRPr="00EA0D58">
        <w:rPr>
          <w:sz w:val="24"/>
          <w:szCs w:val="24"/>
        </w:rPr>
        <w:t xml:space="preserve"> </w:t>
      </w:r>
      <w:hyperlink r:id="rId53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Электронные учебники электронно-библиотечной системы (ЭБС) «Юрайт»</w:t>
      </w:r>
      <w:r w:rsidR="00CD605E" w:rsidRPr="00EA0D58">
        <w:rPr>
          <w:sz w:val="24"/>
          <w:szCs w:val="24"/>
        </w:rPr>
        <w:br/>
      </w:r>
      <w:hyperlink r:id="rId54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55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Статьи из журналов и статистических изданий Ист-Вью </w:t>
      </w:r>
      <w:hyperlink r:id="rId56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28833F95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Англоязычные  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4E2B0700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bCs/>
          <w:color w:val="000000" w:themeColor="text1"/>
          <w:sz w:val="24"/>
          <w:szCs w:val="24"/>
        </w:rPr>
        <w:t>Emerald eJournals Premier</w:t>
      </w:r>
      <w:r w:rsidRPr="00EA0D58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           </w:t>
      </w:r>
    </w:p>
    <w:p w14:paraId="379EF423" w14:textId="77777777" w:rsidR="00A74FDB" w:rsidRPr="009B7D36" w:rsidRDefault="00A74FDB" w:rsidP="00EA0D58">
      <w:pPr>
        <w:spacing w:before="40"/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6808A579" w14:textId="77777777" w:rsidR="00A74FDB" w:rsidRPr="00CC3C2C" w:rsidRDefault="00A74FDB" w:rsidP="00A74FDB">
      <w:pPr>
        <w:tabs>
          <w:tab w:val="left" w:pos="0"/>
          <w:tab w:val="left" w:pos="540"/>
        </w:tabs>
        <w:jc w:val="both"/>
        <w:rPr>
          <w:rFonts w:ascii="Times New Roman" w:hAnsi="Times New Roman"/>
        </w:rPr>
      </w:pPr>
    </w:p>
    <w:p w14:paraId="2EC10D17" w14:textId="77777777" w:rsidR="00A74FDB" w:rsidRPr="00CC3C2C" w:rsidRDefault="004D295A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7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  <w:lang w:val="en-US"/>
          </w:rPr>
          <w:t>www.finexpert.ru</w:t>
        </w:r>
      </w:hyperlink>
    </w:p>
    <w:p w14:paraId="3F20080B" w14:textId="77777777" w:rsidR="00A74FDB" w:rsidRPr="00CC3C2C" w:rsidRDefault="004D295A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8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itnews.ru/</w:t>
        </w:r>
      </w:hyperlink>
    </w:p>
    <w:p w14:paraId="4AE15BEC" w14:textId="77777777" w:rsidR="00A74FDB" w:rsidRPr="00CC3C2C" w:rsidRDefault="004D295A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9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cnews.ru/</w:t>
        </w:r>
      </w:hyperlink>
    </w:p>
    <w:p w14:paraId="429042FA" w14:textId="77777777" w:rsidR="00A74FDB" w:rsidRPr="00CC3C2C" w:rsidRDefault="004D295A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0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prj-exp.ru/</w:t>
        </w:r>
      </w:hyperlink>
    </w:p>
    <w:p w14:paraId="33664D48" w14:textId="77777777" w:rsidR="00A74FDB" w:rsidRPr="00CC3C2C" w:rsidRDefault="004D295A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</w:rPr>
      </w:pPr>
      <w:hyperlink r:id="rId61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piter-consult.ru/</w:t>
        </w:r>
      </w:hyperlink>
    </w:p>
    <w:p w14:paraId="76AFA289" w14:textId="77777777" w:rsidR="00A74FDB" w:rsidRPr="00CC3C2C" w:rsidRDefault="004D295A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2" w:history="1">
        <w:r w:rsidR="00A74FDB" w:rsidRPr="00CC3C2C">
          <w:rPr>
            <w:sz w:val="24"/>
            <w:szCs w:val="24"/>
          </w:rPr>
          <w:t xml:space="preserve">http://www.gartner.com </w:t>
        </w:r>
      </w:hyperlink>
      <w:r w:rsidR="00A74FDB" w:rsidRPr="00CC3C2C">
        <w:rPr>
          <w:sz w:val="24"/>
          <w:szCs w:val="24"/>
        </w:rPr>
        <w:t xml:space="preserve">/ </w:t>
      </w:r>
    </w:p>
    <w:p w14:paraId="4AFB6ABD" w14:textId="77777777" w:rsidR="00A74FDB" w:rsidRPr="00CC3C2C" w:rsidRDefault="004D295A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3" w:history="1">
        <w:r w:rsidR="00A74FDB" w:rsidRPr="00CC3C2C">
          <w:rPr>
            <w:sz w:val="24"/>
            <w:szCs w:val="24"/>
          </w:rPr>
          <w:t xml:space="preserve">http://www.idc.com </w:t>
        </w:r>
      </w:hyperlink>
      <w:r w:rsidR="00A74FDB" w:rsidRPr="00CC3C2C">
        <w:rPr>
          <w:sz w:val="24"/>
          <w:szCs w:val="24"/>
        </w:rPr>
        <w:t xml:space="preserve"> </w:t>
      </w:r>
    </w:p>
    <w:p w14:paraId="2A3AB000" w14:textId="77777777" w:rsidR="00A74FDB" w:rsidRPr="00CC3C2C" w:rsidRDefault="004D295A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4" w:history="1">
        <w:r w:rsidR="00A74FDB" w:rsidRPr="00CC3C2C">
          <w:rPr>
            <w:sz w:val="24"/>
            <w:szCs w:val="24"/>
          </w:rPr>
          <w:t xml:space="preserve">http://bpms.ru </w:t>
        </w:r>
      </w:hyperlink>
      <w:r w:rsidR="00A74FDB" w:rsidRPr="00CC3C2C">
        <w:rPr>
          <w:sz w:val="24"/>
          <w:szCs w:val="24"/>
        </w:rPr>
        <w:t xml:space="preserve">/ BPMS.ru </w:t>
      </w:r>
    </w:p>
    <w:p w14:paraId="287EB396" w14:textId="77777777" w:rsidR="00A74FDB" w:rsidRPr="00CC3C2C" w:rsidRDefault="004D295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5" w:history="1">
        <w:r w:rsidR="00A74FDB" w:rsidRPr="00CC3C2C">
          <w:rPr>
            <w:sz w:val="24"/>
            <w:szCs w:val="24"/>
          </w:rPr>
          <w:t>http://www.betec.ru</w:t>
        </w:r>
      </w:hyperlink>
      <w:r w:rsidR="00A74FDB" w:rsidRPr="00CC3C2C">
        <w:rPr>
          <w:sz w:val="24"/>
          <w:szCs w:val="24"/>
        </w:rPr>
        <w:t xml:space="preserve"> / </w:t>
      </w:r>
    </w:p>
    <w:p w14:paraId="1FBC5530" w14:textId="77777777" w:rsidR="00A74FDB" w:rsidRPr="00CC3C2C" w:rsidRDefault="004D295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6" w:history="1">
        <w:r w:rsidR="00A74FDB" w:rsidRPr="00CC3C2C">
          <w:rPr>
            <w:sz w:val="24"/>
            <w:szCs w:val="24"/>
          </w:rPr>
          <w:t xml:space="preserve">http://www.cfin.ru </w:t>
        </w:r>
      </w:hyperlink>
      <w:r w:rsidR="00A74FDB" w:rsidRPr="00CC3C2C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CC3C2C" w:rsidRDefault="004D295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osp.ru </w:t>
        </w:r>
      </w:hyperlink>
      <w:r w:rsidR="00A74FDB" w:rsidRPr="00CC3C2C">
        <w:rPr>
          <w:sz w:val="24"/>
          <w:szCs w:val="24"/>
        </w:rPr>
        <w:t>/ Открытые системы</w:t>
      </w:r>
    </w:p>
    <w:p w14:paraId="4B031894" w14:textId="77777777" w:rsidR="00A74FDB" w:rsidRPr="00CC3C2C" w:rsidRDefault="004D295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67" w:history="1">
        <w:r w:rsidR="00A74FDB" w:rsidRPr="00CC3C2C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CC3C2C">
        <w:rPr>
          <w:sz w:val="24"/>
          <w:szCs w:val="24"/>
          <w:lang w:val="en-US"/>
        </w:rPr>
        <w:t>/ CIT forum</w:t>
      </w:r>
    </w:p>
    <w:p w14:paraId="50D2BBA2" w14:textId="77777777" w:rsidR="00A74FDB" w:rsidRPr="00CC3C2C" w:rsidRDefault="004D295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team.ru </w:t>
        </w:r>
      </w:hyperlink>
      <w:r w:rsidR="00A74FDB" w:rsidRPr="00CC3C2C">
        <w:rPr>
          <w:sz w:val="24"/>
          <w:szCs w:val="24"/>
        </w:rPr>
        <w:t>/ Портал iTeam – Технологии корпоративного управления</w:t>
      </w:r>
    </w:p>
    <w:p w14:paraId="3F7515D6" w14:textId="77777777" w:rsidR="00A74FDB" w:rsidRPr="00CC3C2C" w:rsidRDefault="004D295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def.com </w:t>
        </w:r>
      </w:hyperlink>
      <w:r w:rsidR="00A74FDB" w:rsidRPr="00CC3C2C">
        <w:rPr>
          <w:sz w:val="24"/>
          <w:szCs w:val="24"/>
        </w:rPr>
        <w:t xml:space="preserve">/ Методологии IDEF </w:t>
      </w:r>
    </w:p>
    <w:p w14:paraId="09D3805F" w14:textId="77777777" w:rsidR="00A74FDB" w:rsidRPr="00CC3C2C" w:rsidRDefault="004D295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8" w:history="1">
        <w:r w:rsidR="00A74FDB" w:rsidRPr="00CC3C2C">
          <w:rPr>
            <w:sz w:val="24"/>
            <w:szCs w:val="24"/>
          </w:rPr>
          <w:t>http://www.interface.ru/home.asp?artId=4449</w:t>
        </w:r>
      </w:hyperlink>
      <w:r w:rsidR="00A74FDB" w:rsidRPr="00CC3C2C">
        <w:rPr>
          <w:sz w:val="24"/>
          <w:szCs w:val="24"/>
        </w:rPr>
        <w:t xml:space="preserve"> / Электронная версия книги Дэвид А. Марка, Клемент МакГоуэн Методология структурного анализа и проектирования SADT.</w:t>
      </w:r>
    </w:p>
    <w:p w14:paraId="11F076E2" w14:textId="77777777" w:rsidR="00A74FDB" w:rsidRPr="00CC3C2C" w:rsidRDefault="004D295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9" w:history="1">
        <w:r w:rsidR="00A74FDB" w:rsidRPr="00CC3C2C">
          <w:rPr>
            <w:rStyle w:val="af4"/>
            <w:color w:val="auto"/>
            <w:sz w:val="24"/>
            <w:szCs w:val="24"/>
          </w:rPr>
          <w:t>http://www.fa.ru/dep/cko/msq/Pages/default.aspx /</w:t>
        </w:r>
      </w:hyperlink>
      <w:r w:rsidR="00A74FDB" w:rsidRPr="00CC3C2C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CC3C2C" w:rsidRDefault="004D295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0" w:history="1">
        <w:r w:rsidR="00A74FDB" w:rsidRPr="00CC3C2C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CC3C2C">
        <w:rPr>
          <w:sz w:val="24"/>
          <w:szCs w:val="24"/>
          <w:lang w:val="en-US"/>
        </w:rPr>
        <w:t>/ Microsoft Visio</w:t>
      </w:r>
    </w:p>
    <w:p w14:paraId="0E5B5176" w14:textId="77777777" w:rsidR="00A74FDB" w:rsidRPr="00CC3C2C" w:rsidRDefault="004D295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1" w:history="1">
        <w:r w:rsidR="00A74FDB" w:rsidRPr="00CC3C2C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CC3C2C">
        <w:rPr>
          <w:sz w:val="24"/>
          <w:szCs w:val="24"/>
          <w:lang w:val="en-US"/>
        </w:rPr>
        <w:t xml:space="preserve">/ </w:t>
      </w:r>
      <w:r w:rsidR="00A74FDB" w:rsidRPr="00CC3C2C">
        <w:rPr>
          <w:sz w:val="24"/>
          <w:szCs w:val="24"/>
        </w:rPr>
        <w:t>СУБП</w:t>
      </w:r>
      <w:r w:rsidR="00A74FDB" w:rsidRPr="00CC3C2C">
        <w:rPr>
          <w:sz w:val="24"/>
          <w:szCs w:val="24"/>
          <w:lang w:val="en-US"/>
        </w:rPr>
        <w:t xml:space="preserve"> RunaWFE </w:t>
      </w:r>
    </w:p>
    <w:p w14:paraId="6050E632" w14:textId="77777777" w:rsidR="00A74FDB" w:rsidRPr="00CC3C2C" w:rsidRDefault="004D295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2" w:history="1">
        <w:r w:rsidR="00A74FDB" w:rsidRPr="00CC3C2C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CC3C2C">
        <w:rPr>
          <w:sz w:val="24"/>
          <w:szCs w:val="24"/>
          <w:lang w:val="en-US"/>
        </w:rPr>
        <w:t xml:space="preserve">/ Bizagi </w:t>
      </w:r>
    </w:p>
    <w:p w14:paraId="1A9BED33" w14:textId="77777777" w:rsidR="00A74FDB" w:rsidRPr="00CC3C2C" w:rsidRDefault="004D295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CC3C2C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CC3C2C">
        <w:rPr>
          <w:sz w:val="24"/>
          <w:szCs w:val="24"/>
          <w:lang w:val="en-US"/>
        </w:rPr>
        <w:t>/ Business Studio</w:t>
      </w:r>
    </w:p>
    <w:p w14:paraId="6AE7799E" w14:textId="77777777" w:rsidR="00A74FDB" w:rsidRPr="00CC3C2C" w:rsidRDefault="004D295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4" w:history="1">
        <w:r w:rsidR="00A74FDB" w:rsidRPr="00CC3C2C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CC3C2C">
        <w:rPr>
          <w:sz w:val="24"/>
          <w:szCs w:val="24"/>
          <w:lang w:val="en-US"/>
        </w:rPr>
        <w:t xml:space="preserve"> / Casewise Corporate Modeler Suite</w:t>
      </w:r>
    </w:p>
    <w:p w14:paraId="4D31962A" w14:textId="77777777" w:rsidR="00A74FDB" w:rsidRPr="00CC3C2C" w:rsidRDefault="004D295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5" w:history="1">
        <w:r w:rsidR="00A74FDB" w:rsidRPr="00CC3C2C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CC3C2C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CC3C2C" w:rsidRDefault="004D295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CC3C2C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CC3C2C">
        <w:rPr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CC3C2C" w:rsidRDefault="004D295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CC3C2C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CC3C2C">
        <w:rPr>
          <w:sz w:val="24"/>
          <w:szCs w:val="24"/>
          <w:lang w:val="en-US"/>
        </w:rPr>
        <w:t>/ Software AG</w:t>
      </w:r>
    </w:p>
    <w:p w14:paraId="26E620D8" w14:textId="77777777" w:rsidR="00A74FDB" w:rsidRPr="00CC3C2C" w:rsidRDefault="004D295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A74FDB" w:rsidRPr="00CC3C2C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CC3C2C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CC3C2C" w:rsidRDefault="004D295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9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7E2882C5" w14:textId="77777777" w:rsidR="00A74FDB" w:rsidRPr="00CC3C2C" w:rsidRDefault="004D295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0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32DAEFB" w14:textId="77777777" w:rsidR="00A74FDB" w:rsidRPr="00CC3C2C" w:rsidRDefault="004D295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1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3A9ED748" w14:textId="77777777" w:rsidR="00A74FDB" w:rsidRPr="00CC3C2C" w:rsidRDefault="004D295A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2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AB5C7FC" w14:textId="77777777" w:rsidR="00A74FDB" w:rsidRPr="009B7D36" w:rsidRDefault="00A74FDB" w:rsidP="00A74FDB">
      <w:pPr>
        <w:jc w:val="both"/>
      </w:pPr>
    </w:p>
    <w:p w14:paraId="2AC5FECB" w14:textId="77777777" w:rsidR="00A74FDB" w:rsidRPr="009B7D36" w:rsidRDefault="00A74FDB" w:rsidP="00A74FDB">
      <w:pPr>
        <w:jc w:val="both"/>
      </w:pPr>
    </w:p>
    <w:p w14:paraId="08CC691F" w14:textId="77777777" w:rsidR="00A74FDB" w:rsidRPr="009B7D36" w:rsidRDefault="00A74FDB" w:rsidP="00A74FDB">
      <w:pPr>
        <w:keepNext/>
        <w:tabs>
          <w:tab w:val="left" w:pos="0"/>
          <w:tab w:val="left" w:pos="540"/>
        </w:tabs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6. Иные источники.</w:t>
      </w:r>
    </w:p>
    <w:p w14:paraId="24E986A8" w14:textId="77777777" w:rsidR="00A74FDB" w:rsidRPr="009B7D36" w:rsidRDefault="00A74FDB" w:rsidP="00A74FDB">
      <w:pPr>
        <w:pStyle w:val="a"/>
        <w:numPr>
          <w:ilvl w:val="0"/>
          <w:numId w:val="0"/>
        </w:numPr>
        <w:spacing w:before="0" w:line="240" w:lineRule="auto"/>
        <w:ind w:left="720"/>
        <w:rPr>
          <w:sz w:val="24"/>
          <w:szCs w:val="24"/>
        </w:rPr>
      </w:pPr>
      <w:r w:rsidRPr="009B7D36">
        <w:rPr>
          <w:sz w:val="24"/>
          <w:szCs w:val="24"/>
        </w:rPr>
        <w:t>Не используются.</w:t>
      </w:r>
    </w:p>
    <w:p w14:paraId="2DDF9DF2" w14:textId="77777777" w:rsidR="00A74FDB" w:rsidRPr="009B7D36" w:rsidRDefault="00A74FDB" w:rsidP="00A74FDB">
      <w:pPr>
        <w:jc w:val="both"/>
      </w:pPr>
    </w:p>
    <w:p w14:paraId="656E39A1" w14:textId="77777777" w:rsidR="00CD605E" w:rsidRDefault="00CD605E" w:rsidP="00A74FDB">
      <w:pPr>
        <w:tabs>
          <w:tab w:val="left" w:pos="0"/>
          <w:tab w:val="left" w:pos="540"/>
        </w:tabs>
        <w:jc w:val="center"/>
        <w:rPr>
          <w:rFonts w:ascii="Times New Roman" w:hAnsi="Times New Roman"/>
          <w:b/>
          <w:sz w:val="24"/>
        </w:rPr>
      </w:pPr>
    </w:p>
    <w:p w14:paraId="76BB0841" w14:textId="50DA6554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Style w:val="10"/>
        </w:rPr>
      </w:pPr>
      <w:r w:rsidRPr="009B7D36">
        <w:rPr>
          <w:rFonts w:ascii="Times New Roman" w:hAnsi="Times New Roman"/>
          <w:b/>
          <w:sz w:val="24"/>
        </w:rPr>
        <w:t>7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0038A06D" w14:textId="77777777" w:rsidR="00A74FDB" w:rsidRPr="009B7D36" w:rsidRDefault="00A74FDB" w:rsidP="00A74FDB">
      <w:pPr>
        <w:ind w:firstLine="567"/>
        <w:rPr>
          <w:rFonts w:ascii="Times New Roman" w:hAnsi="Times New Roman"/>
          <w:i/>
          <w:sz w:val="20"/>
        </w:rPr>
      </w:pPr>
    </w:p>
    <w:p w14:paraId="176F1DFD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Microsoft Excel, Microsoft Word, Microsoft Power Point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9B7D36">
        <w:rPr>
          <w:rFonts w:ascii="Times New Roman" w:hAnsi="Times New Roman"/>
          <w:sz w:val="24"/>
          <w:szCs w:val="24"/>
          <w:lang w:val="en-US"/>
        </w:rPr>
        <w:t>Case</w:t>
      </w:r>
      <w:r w:rsidRPr="009B7D36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9B7D36">
        <w:rPr>
          <w:rFonts w:ascii="Times New Roman" w:hAnsi="Times New Roman"/>
          <w:sz w:val="24"/>
          <w:szCs w:val="24"/>
          <w:lang w:val="en-US"/>
        </w:rPr>
        <w:t>Ramus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Educational</w:t>
      </w:r>
      <w:r w:rsidRPr="009B7D36">
        <w:rPr>
          <w:rFonts w:ascii="Times New Roman" w:hAnsi="Times New Roman"/>
          <w:sz w:val="24"/>
          <w:szCs w:val="24"/>
        </w:rPr>
        <w:t xml:space="preserve"> и  </w:t>
      </w:r>
      <w:r w:rsidRPr="009B7D36">
        <w:rPr>
          <w:rFonts w:ascii="Times New Roman" w:hAnsi="Times New Roman"/>
          <w:sz w:val="24"/>
          <w:szCs w:val="24"/>
          <w:lang w:val="en-US"/>
        </w:rPr>
        <w:t>StarUML</w:t>
      </w:r>
    </w:p>
    <w:p w14:paraId="1CDE22B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10E6AA5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14:paraId="7C21B22E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83" w:tgtFrame="_blank" w:history="1">
        <w:r w:rsidRPr="009B7D36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Style w:val="af4"/>
          <w:rFonts w:ascii="Arial Narrow" w:hAnsi="Arial Narrow"/>
          <w:color w:val="auto"/>
          <w:u w:val="none"/>
        </w:rPr>
        <w:t>на основе</w:t>
      </w:r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Moodle</w:t>
      </w:r>
      <w:r w:rsidRPr="009B7D36">
        <w:rPr>
          <w:rFonts w:ascii="Times New Roman" w:hAnsi="Times New Roman"/>
          <w:sz w:val="24"/>
          <w:szCs w:val="24"/>
        </w:rPr>
        <w:t xml:space="preserve">. </w:t>
      </w:r>
    </w:p>
    <w:sectPr w:rsidR="00A74FDB" w:rsidRPr="009B7D36">
      <w:headerReference w:type="even" r:id="rId84"/>
      <w:footerReference w:type="even" r:id="rId85"/>
      <w:footerReference w:type="default" r:id="rId8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1D972F5" w14:textId="77777777" w:rsidR="00B51EF5" w:rsidRDefault="00B51EF5" w:rsidP="003C0FE8">
      <w:r>
        <w:separator/>
      </w:r>
    </w:p>
  </w:endnote>
  <w:endnote w:type="continuationSeparator" w:id="0">
    <w:p w14:paraId="70061E13" w14:textId="77777777" w:rsidR="00B51EF5" w:rsidRDefault="00B51EF5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A0A2E9" w14:textId="77777777" w:rsidR="00AE0D16" w:rsidRDefault="00AE0D16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AE0D16" w:rsidRDefault="00AE0D16">
    <w:pPr>
      <w:pStyle w:val="af0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B8EB34" w14:textId="393B5329" w:rsidR="00AE0D16" w:rsidRPr="00AE0D16" w:rsidRDefault="00AE0D16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4D295A">
      <w:rPr>
        <w:noProof/>
        <w:sz w:val="24"/>
        <w:szCs w:val="24"/>
      </w:rPr>
      <w:t>17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62B1F37" w14:textId="77777777" w:rsidR="00B51EF5" w:rsidRDefault="00B51EF5" w:rsidP="003C0FE8">
      <w:r>
        <w:separator/>
      </w:r>
    </w:p>
  </w:footnote>
  <w:footnote w:type="continuationSeparator" w:id="0">
    <w:p w14:paraId="43D566C0" w14:textId="77777777" w:rsidR="00B51EF5" w:rsidRDefault="00B51EF5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F1522A" w14:textId="77777777" w:rsidR="00AE0D16" w:rsidRDefault="00AE0D16">
    <w:pPr>
      <w:pStyle w:val="a5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AE0D16" w:rsidRDefault="00AE0D16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CEA086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 w15:restartNumberingAfterBreak="0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 w15:restartNumberingAfterBreak="0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1" w15:restartNumberingAfterBreak="0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30D1AC3"/>
    <w:multiLevelType w:val="multilevel"/>
    <w:tmpl w:val="7628599C"/>
    <w:lvl w:ilvl="0">
      <w:start w:val="1"/>
      <w:numFmt w:val="decimal"/>
      <w:pStyle w:val="1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1"/>
  </w:num>
  <w:num w:numId="2">
    <w:abstractNumId w:val="0"/>
  </w:num>
  <w:num w:numId="3">
    <w:abstractNumId w:val="9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10"/>
  </w:num>
  <w:num w:numId="9">
    <w:abstractNumId w:val="8"/>
  </w:num>
  <w:num w:numId="10">
    <w:abstractNumId w:val="5"/>
  </w:num>
  <w:num w:numId="11">
    <w:abstractNumId w:val="6"/>
  </w:num>
  <w:num w:numId="12">
    <w:abstractNumId w:val="2"/>
  </w:num>
  <w:num w:numId="13">
    <w:abstractNumId w:val="1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08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46E05"/>
    <w:rsid w:val="000707A8"/>
    <w:rsid w:val="00070E4D"/>
    <w:rsid w:val="0007567F"/>
    <w:rsid w:val="0008394A"/>
    <w:rsid w:val="0009442B"/>
    <w:rsid w:val="000975C0"/>
    <w:rsid w:val="000C2E8F"/>
    <w:rsid w:val="001106C5"/>
    <w:rsid w:val="00110B84"/>
    <w:rsid w:val="00111BC8"/>
    <w:rsid w:val="0019374F"/>
    <w:rsid w:val="00196FB0"/>
    <w:rsid w:val="001C315C"/>
    <w:rsid w:val="001C5FF4"/>
    <w:rsid w:val="001C705F"/>
    <w:rsid w:val="001E2F98"/>
    <w:rsid w:val="001E33E0"/>
    <w:rsid w:val="001F17B9"/>
    <w:rsid w:val="001F669D"/>
    <w:rsid w:val="00212E75"/>
    <w:rsid w:val="00222364"/>
    <w:rsid w:val="00275F55"/>
    <w:rsid w:val="00276610"/>
    <w:rsid w:val="0028225D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4667"/>
    <w:rsid w:val="00347199"/>
    <w:rsid w:val="003649D6"/>
    <w:rsid w:val="003767EB"/>
    <w:rsid w:val="003812EC"/>
    <w:rsid w:val="00387F97"/>
    <w:rsid w:val="003A5F72"/>
    <w:rsid w:val="003B2B1B"/>
    <w:rsid w:val="003C0FE8"/>
    <w:rsid w:val="003D30E8"/>
    <w:rsid w:val="003E252A"/>
    <w:rsid w:val="00400075"/>
    <w:rsid w:val="00411E59"/>
    <w:rsid w:val="00416417"/>
    <w:rsid w:val="00431589"/>
    <w:rsid w:val="00471252"/>
    <w:rsid w:val="004743A5"/>
    <w:rsid w:val="00480D30"/>
    <w:rsid w:val="00482E86"/>
    <w:rsid w:val="00490C9D"/>
    <w:rsid w:val="004B0267"/>
    <w:rsid w:val="004B0453"/>
    <w:rsid w:val="004C7ABB"/>
    <w:rsid w:val="004D295A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A464D"/>
    <w:rsid w:val="005A4ED4"/>
    <w:rsid w:val="005A5F50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56523"/>
    <w:rsid w:val="00663ECD"/>
    <w:rsid w:val="00665178"/>
    <w:rsid w:val="006677A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E0B08"/>
    <w:rsid w:val="006E4C50"/>
    <w:rsid w:val="006E7024"/>
    <w:rsid w:val="006F556F"/>
    <w:rsid w:val="007251D8"/>
    <w:rsid w:val="00725B7F"/>
    <w:rsid w:val="0072715F"/>
    <w:rsid w:val="007619B3"/>
    <w:rsid w:val="00762739"/>
    <w:rsid w:val="00767997"/>
    <w:rsid w:val="00775BD7"/>
    <w:rsid w:val="00785D17"/>
    <w:rsid w:val="007A3D36"/>
    <w:rsid w:val="007B0493"/>
    <w:rsid w:val="007B3A23"/>
    <w:rsid w:val="007D7BF0"/>
    <w:rsid w:val="00801C13"/>
    <w:rsid w:val="00820822"/>
    <w:rsid w:val="008215B3"/>
    <w:rsid w:val="008570E9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D0"/>
    <w:rsid w:val="008D1CF7"/>
    <w:rsid w:val="008D1F6C"/>
    <w:rsid w:val="008F36EC"/>
    <w:rsid w:val="009057C2"/>
    <w:rsid w:val="00905C51"/>
    <w:rsid w:val="00905FA7"/>
    <w:rsid w:val="00912164"/>
    <w:rsid w:val="0091788E"/>
    <w:rsid w:val="00951714"/>
    <w:rsid w:val="00953E5B"/>
    <w:rsid w:val="009C1696"/>
    <w:rsid w:val="009F2451"/>
    <w:rsid w:val="009F3C28"/>
    <w:rsid w:val="00A10CB8"/>
    <w:rsid w:val="00A3385D"/>
    <w:rsid w:val="00A35BA4"/>
    <w:rsid w:val="00A4155F"/>
    <w:rsid w:val="00A4162C"/>
    <w:rsid w:val="00A50F97"/>
    <w:rsid w:val="00A52CCB"/>
    <w:rsid w:val="00A57630"/>
    <w:rsid w:val="00A62E69"/>
    <w:rsid w:val="00A65E29"/>
    <w:rsid w:val="00A7484A"/>
    <w:rsid w:val="00A74FDB"/>
    <w:rsid w:val="00A8285B"/>
    <w:rsid w:val="00A915FE"/>
    <w:rsid w:val="00A91BF0"/>
    <w:rsid w:val="00A959C1"/>
    <w:rsid w:val="00AC36E2"/>
    <w:rsid w:val="00AD24F4"/>
    <w:rsid w:val="00AE0D16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1EF5"/>
    <w:rsid w:val="00B55939"/>
    <w:rsid w:val="00B625D7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C05C11"/>
    <w:rsid w:val="00C23AC0"/>
    <w:rsid w:val="00C2714D"/>
    <w:rsid w:val="00C40F78"/>
    <w:rsid w:val="00C51510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D5F87"/>
    <w:rsid w:val="00CD605E"/>
    <w:rsid w:val="00D124FD"/>
    <w:rsid w:val="00D20D5E"/>
    <w:rsid w:val="00D25242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D3EC5"/>
    <w:rsid w:val="00DE22FB"/>
    <w:rsid w:val="00DF7EBD"/>
    <w:rsid w:val="00E078A0"/>
    <w:rsid w:val="00E1792E"/>
    <w:rsid w:val="00E253A9"/>
    <w:rsid w:val="00E25996"/>
    <w:rsid w:val="00E25DE5"/>
    <w:rsid w:val="00E270D4"/>
    <w:rsid w:val="00E27EDE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7A07"/>
    <w:rsid w:val="00EF335D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4:docId w14:val="27F19758"/>
  <w15:docId w15:val="{06E766BC-7132-4062-908F-7EEFCFAC53C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8B1F1E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both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99"/>
    <w:qFormat/>
    <w:rsid w:val="00EA0D58"/>
    <w:pPr>
      <w:ind w:left="360"/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8B1F1E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0862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hyperlink" Target="https://www.biblio-online.ru/viewer/46A41F93-BC46-401C-A30E-27C0FB60B9DE" TargetMode="External"/><Relationship Id="rId50" Type="http://schemas.openxmlformats.org/officeDocument/2006/relationships/hyperlink" Target="http://www.nwapa.spb.ru/index.php?page_id=76" TargetMode="External"/><Relationship Id="rId55" Type="http://schemas.openxmlformats.org/officeDocument/2006/relationships/hyperlink" Target="http://www.nwapa.spb.ru/index.php?page_id=76" TargetMode="External"/><Relationship Id="rId63" Type="http://schemas.openxmlformats.org/officeDocument/2006/relationships/hyperlink" Target="http://www.idc.com/" TargetMode="External"/><Relationship Id="rId68" Type="http://schemas.openxmlformats.org/officeDocument/2006/relationships/hyperlink" Target="http://www.interface.ru/home.asp?artId=4449" TargetMode="External"/><Relationship Id="rId76" Type="http://schemas.openxmlformats.org/officeDocument/2006/relationships/hyperlink" Target="http://www.oracle.com/technetwork/ru/middleware/bpa/index.html" TargetMode="External"/><Relationship Id="rId8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hyperlink" Target="http://wf.runa.ru/rus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hyperlink" Target="https://sziu-de.ranepa.ru/" TargetMode="External"/><Relationship Id="rId53" Type="http://schemas.openxmlformats.org/officeDocument/2006/relationships/hyperlink" Target="http://www.nwapa.spb.ru/index.php?page_id=76" TargetMode="External"/><Relationship Id="rId58" Type="http://schemas.openxmlformats.org/officeDocument/2006/relationships/hyperlink" Target="http://www.itnews.ru/" TargetMode="External"/><Relationship Id="rId66" Type="http://schemas.openxmlformats.org/officeDocument/2006/relationships/hyperlink" Target="http://www.cfin.ru/" TargetMode="External"/><Relationship Id="rId74" Type="http://schemas.openxmlformats.org/officeDocument/2006/relationships/hyperlink" Target="http://www.casewise.com/ru/products/corporate_modeler_suite.html" TargetMode="External"/><Relationship Id="rId79" Type="http://schemas.openxmlformats.org/officeDocument/2006/relationships/hyperlink" Target="http://www.consultant.ru/" TargetMode="External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hyperlink" Target="http://piter-consult.ru/" TargetMode="External"/><Relationship Id="rId82" Type="http://schemas.openxmlformats.org/officeDocument/2006/relationships/hyperlink" Target="http://www.garant.ru/" TargetMode="Externa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hyperlink" Target="http://idp.nwipa.ru:2228/reading.php?productid=18456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bpms.ru/" TargetMode="External"/><Relationship Id="rId69" Type="http://schemas.openxmlformats.org/officeDocument/2006/relationships/hyperlink" Target="http://www.fa.ru/dep/cko/msq/Pages/default.aspx%20/" TargetMode="External"/><Relationship Id="rId77" Type="http://schemas.openxmlformats.org/officeDocument/2006/relationships/hyperlink" Target="http://www.softwareag.com/ru" TargetMode="External"/><Relationship Id="rId8" Type="http://schemas.openxmlformats.org/officeDocument/2006/relationships/hyperlink" Target="https://sziu-de.ranepa.ru/" TargetMode="External"/><Relationship Id="rId51" Type="http://schemas.openxmlformats.org/officeDocument/2006/relationships/hyperlink" Target="http://www.nwapa.spb.ru/index.php?page_id=76" TargetMode="External"/><Relationship Id="rId72" Type="http://schemas.openxmlformats.org/officeDocument/2006/relationships/hyperlink" Target="http://www.bizagi.com/" TargetMode="External"/><Relationship Id="rId80" Type="http://schemas.openxmlformats.org/officeDocument/2006/relationships/hyperlink" Target="http://www.garant.ru/" TargetMode="External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cnews.ru/" TargetMode="External"/><Relationship Id="rId67" Type="http://schemas.openxmlformats.org/officeDocument/2006/relationships/hyperlink" Target="http://www.citforum.ru/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hyperlink" Target="http://www.nwapa.spb.ru/index.php?page_id=76" TargetMode="External"/><Relationship Id="rId62" Type="http://schemas.openxmlformats.org/officeDocument/2006/relationships/hyperlink" Target="http://www.gartner.com/" TargetMode="External"/><Relationship Id="rId70" Type="http://schemas.openxmlformats.org/officeDocument/2006/relationships/hyperlink" Target="http://office.microsoft.com/ru-ru/support/FX100996114.aspx" TargetMode="External"/><Relationship Id="rId75" Type="http://schemas.openxmlformats.org/officeDocument/2006/relationships/hyperlink" Target="http://www.interface.ru/home.asp?artId=106" TargetMode="External"/><Relationship Id="rId83" Type="http://schemas.openxmlformats.org/officeDocument/2006/relationships/hyperlink" Target="https://sziu-de.ranepa.ru/" TargetMode="External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://nwipa.ru" TargetMode="External"/><Relationship Id="rId57" Type="http://schemas.openxmlformats.org/officeDocument/2006/relationships/hyperlink" Target="http://www.finexpert.ru" TargetMode="Externa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hyperlink" Target="http://www.iprbookshop.ru/" TargetMode="External"/><Relationship Id="rId60" Type="http://schemas.openxmlformats.org/officeDocument/2006/relationships/hyperlink" Target="http://www.prj-exp.ru/" TargetMode="External"/><Relationship Id="rId65" Type="http://schemas.openxmlformats.org/officeDocument/2006/relationships/hyperlink" Target="http://www.betec.ru/" TargetMode="External"/><Relationship Id="rId73" Type="http://schemas.openxmlformats.org/officeDocument/2006/relationships/hyperlink" Target="http://www.businessstudio.ru/" TargetMode="External"/><Relationship Id="rId78" Type="http://schemas.openxmlformats.org/officeDocument/2006/relationships/hyperlink" Target="http://www-03.ibm.com/software/products/ru/ru/wbi" TargetMode="External"/><Relationship Id="rId81" Type="http://schemas.openxmlformats.org/officeDocument/2006/relationships/hyperlink" Target="http://www.consultant.ru/" TargetMode="External"/><Relationship Id="rId8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FD3EF76-3E54-44BA-A3E3-6D56A48DE4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20</Pages>
  <Words>5435</Words>
  <Characters>30981</Characters>
  <Application>Microsoft Office Word</Application>
  <DocSecurity>0</DocSecurity>
  <Lines>258</Lines>
  <Paragraphs>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363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Жмако Елена Юрьевна</cp:lastModifiedBy>
  <cp:revision>9</cp:revision>
  <dcterms:created xsi:type="dcterms:W3CDTF">2018-09-11T08:02:00Z</dcterms:created>
  <dcterms:modified xsi:type="dcterms:W3CDTF">2021-09-24T09:46:00Z</dcterms:modified>
</cp:coreProperties>
</file>